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B0107" w:rsidRDefault="007B0107" w:rsidP="007B0107"/>
    <w:p w:rsidR="00695421" w:rsidRPr="00C374E0" w:rsidRDefault="00F23133" w:rsidP="00F23133">
      <w:pPr>
        <w:pStyle w:val="04Enunciadoactividad"/>
        <w:spacing w:after="80"/>
        <w:rPr>
          <w:rFonts w:eastAsiaTheme="minorHAnsi"/>
          <w:sz w:val="20"/>
          <w:szCs w:val="20"/>
          <w:lang w:val="es-ES" w:eastAsia="en-US"/>
        </w:rPr>
      </w:pPr>
      <w:r>
        <w:rPr>
          <w:rFonts w:eastAsiaTheme="minorHAnsi"/>
          <w:sz w:val="20"/>
          <w:szCs w:val="20"/>
          <w:lang w:val="es-ES" w:eastAsia="en-US"/>
        </w:rPr>
        <w:t xml:space="preserve">Dadas las funciones </w:t>
      </w:r>
      <w:r w:rsidR="00D531EB" w:rsidRPr="00D531EB">
        <w:rPr>
          <w:rFonts w:eastAsiaTheme="minorHAnsi"/>
          <w:position w:val="-24"/>
          <w:sz w:val="20"/>
          <w:szCs w:val="20"/>
          <w:lang w:val="es-ES" w:eastAsia="en-US"/>
        </w:rPr>
        <w:object w:dxaOrig="104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75pt;height:29.25pt" o:ole="">
            <v:imagedata r:id="rId7" o:title=""/>
          </v:shape>
          <o:OLEObject Type="Embed" ProgID="Equation.DSMT4" ShapeID="_x0000_i1025" DrawAspect="Content" ObjectID="_1651419285" r:id="rId8"/>
        </w:object>
      </w:r>
      <w:r>
        <w:rPr>
          <w:rFonts w:eastAsiaTheme="minorHAnsi"/>
          <w:sz w:val="20"/>
          <w:szCs w:val="20"/>
          <w:lang w:val="es-ES" w:eastAsia="en-US"/>
        </w:rPr>
        <w:t xml:space="preserve"> y </w:t>
      </w:r>
      <w:r w:rsidRPr="00C374E0">
        <w:rPr>
          <w:rFonts w:eastAsiaTheme="minorHAnsi"/>
          <w:position w:val="-22"/>
          <w:sz w:val="20"/>
          <w:szCs w:val="20"/>
          <w:lang w:val="es-ES" w:eastAsia="en-US"/>
        </w:rPr>
        <w:object w:dxaOrig="1320" w:dyaOrig="560">
          <v:shape id="_x0000_i1026" type="#_x0000_t75" style="width:65.25pt;height:27.75pt" o:ole="">
            <v:imagedata r:id="rId9" o:title=""/>
          </v:shape>
          <o:OLEObject Type="Embed" ProgID="Equation.DSMT4" ShapeID="_x0000_i1026" DrawAspect="Content" ObjectID="_1651419286" r:id="rId10"/>
        </w:object>
      </w:r>
      <w:r w:rsidR="00044903" w:rsidRPr="00C374E0">
        <w:rPr>
          <w:rFonts w:eastAsiaTheme="minorHAnsi"/>
          <w:sz w:val="20"/>
          <w:szCs w:val="20"/>
          <w:lang w:val="es-ES" w:eastAsia="en-US"/>
        </w:rPr>
        <w:t>, calcula</w:t>
      </w:r>
      <w:r w:rsidR="000B793C">
        <w:rPr>
          <w:rFonts w:eastAsiaTheme="minorHAnsi"/>
          <w:sz w:val="20"/>
          <w:szCs w:val="20"/>
          <w:lang w:val="es-ES" w:eastAsia="en-US"/>
        </w:rPr>
        <w:t xml:space="preserve"> su dominio</w:t>
      </w:r>
    </w:p>
    <w:p w:rsidR="001105D3" w:rsidRPr="00F70F0A" w:rsidRDefault="001105D3" w:rsidP="00AA58AC">
      <w:pPr>
        <w:pStyle w:val="05Enunciadoapartados"/>
        <w:numPr>
          <w:ilvl w:val="0"/>
          <w:numId w:val="0"/>
        </w:numPr>
        <w:rPr>
          <w:rFonts w:eastAsiaTheme="minorHAnsi"/>
          <w:sz w:val="20"/>
          <w:szCs w:val="20"/>
          <w:lang w:val="es-ES" w:eastAsia="en-US"/>
        </w:rPr>
      </w:pPr>
    </w:p>
    <w:p w:rsidR="00446903" w:rsidRPr="00446903" w:rsidRDefault="00555AA0" w:rsidP="00446903">
      <w:pPr>
        <w:pStyle w:val="04Enunciadoactividad"/>
        <w:tabs>
          <w:tab w:val="left" w:pos="2552"/>
          <w:tab w:val="left" w:pos="2977"/>
        </w:tabs>
        <w:spacing w:after="80"/>
        <w:rPr>
          <w:rFonts w:eastAsiaTheme="minorHAnsi"/>
          <w:sz w:val="20"/>
          <w:szCs w:val="20"/>
          <w:lang w:val="es-ES" w:eastAsia="en-US"/>
        </w:rPr>
      </w:pPr>
      <w:r>
        <w:rPr>
          <w:rFonts w:eastAsiaTheme="minorHAnsi"/>
          <w:sz w:val="20"/>
          <w:szCs w:val="20"/>
          <w:lang w:val="es-ES" w:eastAsia="en-US"/>
        </w:rPr>
        <w:t xml:space="preserve">Estudia la continuidad de la función </w:t>
      </w:r>
      <w:r w:rsidR="00441FAF" w:rsidRPr="00441FAF">
        <w:rPr>
          <w:rFonts w:eastAsiaTheme="minorHAnsi"/>
          <w:position w:val="-58"/>
          <w:lang w:val="es-ES" w:eastAsia="en-US"/>
        </w:rPr>
        <w:object w:dxaOrig="2860" w:dyaOrig="1260">
          <v:shape id="_x0000_i1032" type="#_x0000_t75" style="width:141pt;height:63pt" o:ole="">
            <v:imagedata r:id="rId11" o:title=""/>
          </v:shape>
          <o:OLEObject Type="Embed" ProgID="Equation.DSMT4" ShapeID="_x0000_i1032" DrawAspect="Content" ObjectID="_1651419287" r:id="rId12"/>
        </w:object>
      </w:r>
      <w:r w:rsidR="00441FAF" w:rsidRPr="00C374E0">
        <w:rPr>
          <w:rFonts w:eastAsiaTheme="minorHAnsi"/>
          <w:sz w:val="20"/>
          <w:szCs w:val="20"/>
          <w:lang w:val="es-ES" w:eastAsia="en-US"/>
        </w:rPr>
        <w:t>.</w:t>
      </w:r>
    </w:p>
    <w:p w:rsidR="00695421" w:rsidRPr="007776AA" w:rsidRDefault="00695421" w:rsidP="00F4415C">
      <w:pPr>
        <w:pStyle w:val="05Enunciadoapartados"/>
        <w:numPr>
          <w:ilvl w:val="0"/>
          <w:numId w:val="0"/>
        </w:numPr>
        <w:ind w:left="426"/>
        <w:rPr>
          <w:rFonts w:eastAsiaTheme="minorHAnsi"/>
          <w:lang w:val="es-ES" w:eastAsia="en-US"/>
        </w:rPr>
      </w:pPr>
    </w:p>
    <w:p w:rsidR="0049565A" w:rsidRPr="0049565A" w:rsidRDefault="00441FAF" w:rsidP="0049565A">
      <w:pPr>
        <w:pStyle w:val="04Enunciadoactividad"/>
        <w:tabs>
          <w:tab w:val="left" w:pos="2552"/>
          <w:tab w:val="left" w:pos="2977"/>
        </w:tabs>
        <w:spacing w:after="80"/>
        <w:rPr>
          <w:rFonts w:eastAsiaTheme="minorHAnsi"/>
          <w:sz w:val="20"/>
          <w:szCs w:val="20"/>
          <w:lang w:val="es-ES" w:eastAsia="en-US"/>
        </w:rPr>
      </w:pPr>
      <w:r>
        <w:rPr>
          <w:rFonts w:eastAsiaTheme="minorHAnsi"/>
          <w:sz w:val="20"/>
          <w:szCs w:val="20"/>
          <w:lang w:val="es-ES" w:eastAsia="en-US"/>
        </w:rPr>
        <w:t xml:space="preserve">Calcula el valor de </w:t>
      </w:r>
      <w:r w:rsidRPr="00D531EB">
        <w:rPr>
          <w:rFonts w:eastAsiaTheme="minorHAnsi"/>
          <w:i/>
          <w:sz w:val="20"/>
          <w:szCs w:val="20"/>
          <w:lang w:val="es-ES" w:eastAsia="en-US"/>
        </w:rPr>
        <w:t>a</w:t>
      </w:r>
      <w:r>
        <w:rPr>
          <w:rFonts w:eastAsiaTheme="minorHAnsi"/>
          <w:sz w:val="20"/>
          <w:szCs w:val="20"/>
          <w:lang w:val="es-ES" w:eastAsia="en-US"/>
        </w:rPr>
        <w:t xml:space="preserve"> para que la función </w:t>
      </w:r>
      <w:r w:rsidR="00C374E0" w:rsidRPr="00C374E0">
        <w:rPr>
          <w:rFonts w:eastAsiaTheme="minorHAnsi"/>
          <w:position w:val="-24"/>
          <w:lang w:val="es-ES" w:eastAsia="en-US"/>
        </w:rPr>
        <w:object w:dxaOrig="2740" w:dyaOrig="580">
          <v:shape id="_x0000_i1033" type="#_x0000_t75" style="width:137.25pt;height:29.25pt" o:ole="">
            <v:imagedata r:id="rId13" o:title=""/>
          </v:shape>
          <o:OLEObject Type="Embed" ProgID="Equation.DSMT4" ShapeID="_x0000_i1033" DrawAspect="Content" ObjectID="_1651419288" r:id="rId14"/>
        </w:object>
      </w:r>
      <w:r w:rsidR="00C374E0">
        <w:rPr>
          <w:rFonts w:eastAsiaTheme="minorHAnsi"/>
          <w:position w:val="-22"/>
          <w:lang w:val="es-ES" w:eastAsia="en-US"/>
        </w:rPr>
        <w:t xml:space="preserve"> </w:t>
      </w:r>
      <w:r>
        <w:rPr>
          <w:rFonts w:eastAsiaTheme="minorHAnsi"/>
          <w:sz w:val="20"/>
          <w:szCs w:val="20"/>
          <w:lang w:val="es-ES" w:eastAsia="en-US"/>
        </w:rPr>
        <w:t xml:space="preserve">sea continua en </w:t>
      </w:r>
      <w:r w:rsidRPr="00441FAF">
        <w:rPr>
          <w:rFonts w:eastAsiaTheme="minorHAnsi"/>
          <w:i/>
          <w:sz w:val="20"/>
          <w:szCs w:val="20"/>
          <w:lang w:val="es-ES" w:eastAsia="en-US"/>
        </w:rPr>
        <w:t>x</w:t>
      </w:r>
      <w:r>
        <w:rPr>
          <w:rFonts w:eastAsiaTheme="minorHAnsi"/>
          <w:sz w:val="20"/>
          <w:szCs w:val="20"/>
          <w:lang w:val="es-ES" w:eastAsia="en-US"/>
        </w:rPr>
        <w:t xml:space="preserve"> = 1.</w:t>
      </w:r>
    </w:p>
    <w:p w:rsidR="005A276D" w:rsidRPr="001163D7" w:rsidRDefault="005A276D" w:rsidP="00150F51">
      <w:pPr>
        <w:pStyle w:val="04Enunciadoactividad"/>
        <w:numPr>
          <w:ilvl w:val="0"/>
          <w:numId w:val="0"/>
        </w:numPr>
        <w:tabs>
          <w:tab w:val="left" w:pos="2552"/>
          <w:tab w:val="left" w:pos="2977"/>
        </w:tabs>
        <w:rPr>
          <w:rFonts w:eastAsiaTheme="minorHAnsi"/>
          <w:sz w:val="20"/>
          <w:szCs w:val="20"/>
          <w:lang w:val="es-ES" w:eastAsia="en-US"/>
        </w:rPr>
      </w:pPr>
    </w:p>
    <w:p w:rsidR="0049565A" w:rsidRDefault="0049565A" w:rsidP="0049565A">
      <w:pPr>
        <w:pStyle w:val="05Enunciadoapartados"/>
        <w:numPr>
          <w:ilvl w:val="0"/>
          <w:numId w:val="0"/>
        </w:numPr>
        <w:rPr>
          <w:rFonts w:eastAsiaTheme="minorHAnsi"/>
          <w:b/>
          <w:sz w:val="20"/>
          <w:szCs w:val="20"/>
          <w:lang w:val="es-ES" w:eastAsia="en-US"/>
        </w:rPr>
      </w:pPr>
    </w:p>
    <w:p w:rsidR="00AB37B0" w:rsidRPr="001163D7" w:rsidRDefault="00AB37B0" w:rsidP="00885D72">
      <w:pPr>
        <w:pStyle w:val="04Enunciadoactividad"/>
        <w:numPr>
          <w:ilvl w:val="0"/>
          <w:numId w:val="0"/>
        </w:numPr>
        <w:spacing w:after="0"/>
        <w:ind w:left="425" w:hanging="425"/>
        <w:rPr>
          <w:sz w:val="20"/>
          <w:szCs w:val="20"/>
          <w:lang w:val="es-ES"/>
        </w:rPr>
      </w:pPr>
      <w:bookmarkStart w:id="0" w:name="_GoBack"/>
      <w:bookmarkEnd w:id="0"/>
    </w:p>
    <w:p w:rsidR="00AB37B0" w:rsidRPr="001163D7" w:rsidRDefault="00AB37B0" w:rsidP="003F39C6">
      <w:pPr>
        <w:pStyle w:val="Enunciadoactividades1lnea"/>
        <w:spacing w:after="0"/>
        <w:rPr>
          <w:sz w:val="20"/>
          <w:szCs w:val="20"/>
        </w:rPr>
        <w:sectPr w:rsidR="00AB37B0" w:rsidRPr="001163D7" w:rsidSect="00E13319">
          <w:headerReference w:type="even" r:id="rId15"/>
          <w:headerReference w:type="default" r:id="rId16"/>
          <w:footerReference w:type="default" r:id="rId17"/>
          <w:pgSz w:w="11906" w:h="16838" w:code="9"/>
          <w:pgMar w:top="1134" w:right="851" w:bottom="1134" w:left="851" w:header="568" w:footer="451" w:gutter="0"/>
          <w:cols w:space="708"/>
          <w:docGrid w:linePitch="360"/>
        </w:sectPr>
      </w:pPr>
    </w:p>
    <w:p w:rsidR="009D3533" w:rsidRPr="001163D7" w:rsidRDefault="009D3533" w:rsidP="003F39C6">
      <w:pPr>
        <w:spacing w:before="60" w:after="0"/>
        <w:rPr>
          <w:sz w:val="20"/>
          <w:szCs w:val="20"/>
        </w:rPr>
      </w:pPr>
    </w:p>
    <w:sectPr w:rsidR="009D3533" w:rsidRPr="001163D7" w:rsidSect="00E13319">
      <w:headerReference w:type="even" r:id="rId18"/>
      <w:type w:val="continuous"/>
      <w:pgSz w:w="11906" w:h="16838" w:code="9"/>
      <w:pgMar w:top="1134" w:right="851" w:bottom="1134" w:left="851" w:header="720" w:footer="451" w:gutter="0"/>
      <w:cols w:num="2" w:space="708" w:equalWidth="0">
        <w:col w:w="4606" w:space="708"/>
        <w:col w:w="4606"/>
      </w:cols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32DA9" w:rsidRDefault="00332DA9">
      <w:r>
        <w:separator/>
      </w:r>
    </w:p>
  </w:endnote>
  <w:endnote w:type="continuationSeparator" w:id="0">
    <w:p w:rsidR="00332DA9" w:rsidRDefault="00332DA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Impact">
    <w:panose1 w:val="020B080603090205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E4725" w:rsidRPr="00565EAF" w:rsidRDefault="00A00775" w:rsidP="00D531EB">
    <w:pPr>
      <w:pStyle w:val="Piedepgina"/>
      <w:tabs>
        <w:tab w:val="clear" w:pos="4252"/>
        <w:tab w:val="clear" w:pos="8504"/>
        <w:tab w:val="left" w:pos="5529"/>
        <w:tab w:val="left" w:pos="7938"/>
      </w:tabs>
      <w:spacing w:after="0"/>
      <w:jc w:val="left"/>
      <w:rPr>
        <w:rFonts w:cs="Arial"/>
        <w:sz w:val="16"/>
        <w:szCs w:val="16"/>
        <w:lang w:val="es-ES"/>
      </w:rPr>
    </w:pPr>
    <w:r w:rsidRPr="00A00775">
      <w:rPr>
        <w:b/>
        <w:noProof/>
        <w:sz w:val="16"/>
        <w:szCs w:val="16"/>
        <w:lang w:val="es-ES"/>
      </w:rPr>
      <w:drawing>
        <wp:anchor distT="0" distB="0" distL="114300" distR="114300" simplePos="0" relativeHeight="251662336" behindDoc="1" locked="0" layoutInCell="1" allowOverlap="1">
          <wp:simplePos x="0" y="0"/>
          <wp:positionH relativeFrom="column">
            <wp:posOffset>-264160</wp:posOffset>
          </wp:positionH>
          <wp:positionV relativeFrom="paragraph">
            <wp:posOffset>-1497806</wp:posOffset>
          </wp:positionV>
          <wp:extent cx="195263" cy="1900237"/>
          <wp:effectExtent l="19050" t="0" r="0" b="0"/>
          <wp:wrapNone/>
          <wp:docPr id="1" name="Imagen 7" descr="I:\Interdivisional\TIC\2014_15_cont_Digital\1_comunes\diseños\2_secundaria\CABECERAS_CAS_JPG\CABECERAS_CAS_JPG\CABECERAS COLOR\Material_Fotocopiables_COLOR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7" descr="I:\Interdivisional\TIC\2014_15_cont_Digital\1_comunes\diseños\2_secundaria\CABECERAS_CAS_JPG\CABECERAS_CAS_JPG\CABECERAS COLOR\Material_Fotocopiables_COLOR.jpg"/>
                  <pic:cNvPicPr>
                    <a:picLocks noChangeAspect="1" noChangeArrowheads="1"/>
                  </pic:cNvPicPr>
                </pic:nvPicPr>
                <pic:blipFill>
                  <a:blip r:embed="rId1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92491" cy="189703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  <w:r w:rsidR="00DE4725" w:rsidRPr="00565EAF">
      <w:rPr>
        <w:b/>
        <w:sz w:val="16"/>
        <w:szCs w:val="16"/>
      </w:rPr>
      <w:t xml:space="preserve">Unidad </w:t>
    </w:r>
    <w:r w:rsidR="00FF400B">
      <w:rPr>
        <w:b/>
        <w:sz w:val="16"/>
        <w:szCs w:val="16"/>
      </w:rPr>
      <w:t>5</w:t>
    </w:r>
    <w:r w:rsidR="00DE4725" w:rsidRPr="00A00775">
      <w:rPr>
        <w:rFonts w:cs="Arial"/>
        <w:sz w:val="16"/>
        <w:szCs w:val="16"/>
      </w:rPr>
      <w:t>│</w:t>
    </w:r>
    <w:r w:rsidR="00FF400B">
      <w:rPr>
        <w:rStyle w:val="nfasissutil"/>
        <w:color w:val="auto"/>
        <w:sz w:val="16"/>
        <w:szCs w:val="16"/>
      </w:rPr>
      <w:t>Funciones, límites y continuidad</w:t>
    </w:r>
    <w:r w:rsidR="00100558">
      <w:rPr>
        <w:color w:val="5F5F5F"/>
        <w:sz w:val="20"/>
        <w:szCs w:val="20"/>
      </w:rPr>
      <w:tab/>
    </w:r>
    <w:r w:rsidR="00DE4725">
      <w:rPr>
        <w:rFonts w:cs="Arial"/>
        <w:sz w:val="16"/>
        <w:szCs w:val="16"/>
      </w:rPr>
      <w:t xml:space="preserve"> Matemáticas </w:t>
    </w:r>
    <w:r w:rsidR="00100558">
      <w:rPr>
        <w:rFonts w:cs="Arial"/>
        <w:sz w:val="16"/>
        <w:szCs w:val="16"/>
      </w:rPr>
      <w:t>aplicadas a las Ciencias Sociales I</w:t>
    </w:r>
    <w:r w:rsidR="00DE4725">
      <w:rPr>
        <w:rFonts w:cs="Arial"/>
        <w:sz w:val="16"/>
        <w:szCs w:val="16"/>
      </w:rPr>
      <w:t>I</w:t>
    </w:r>
    <w:r w:rsidR="00100558">
      <w:rPr>
        <w:rFonts w:cs="Arial"/>
        <w:sz w:val="16"/>
        <w:szCs w:val="16"/>
      </w:rPr>
      <w:t xml:space="preserve"> 2</w:t>
    </w:r>
    <w:r w:rsidR="00D0025E">
      <w:rPr>
        <w:rFonts w:cs="Arial"/>
        <w:sz w:val="16"/>
        <w:szCs w:val="16"/>
      </w:rPr>
      <w:t>.º</w:t>
    </w:r>
    <w:r w:rsidR="00DD19D5">
      <w:rPr>
        <w:rFonts w:cs="Arial"/>
        <w:sz w:val="16"/>
        <w:szCs w:val="16"/>
      </w:rPr>
      <w:t xml:space="preserve"> </w:t>
    </w:r>
    <w:r w:rsidR="00251304">
      <w:rPr>
        <w:rFonts w:cs="Arial"/>
        <w:sz w:val="16"/>
        <w:szCs w:val="16"/>
      </w:rPr>
      <w:t>Bachillerato</w:t>
    </w:r>
  </w:p>
  <w:p w:rsidR="00DE14F3" w:rsidRPr="00D2574B" w:rsidRDefault="00DE14F3" w:rsidP="00D2574B">
    <w:pPr>
      <w:pStyle w:val="Piedepgina"/>
      <w:rPr>
        <w:szCs w:val="2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32DA9" w:rsidRDefault="00332DA9">
      <w:r>
        <w:separator/>
      </w:r>
    </w:p>
  </w:footnote>
  <w:footnote w:type="continuationSeparator" w:id="0">
    <w:p w:rsidR="00332DA9" w:rsidRDefault="00332DA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E14F3" w:rsidRDefault="00E44981">
    <w:pPr>
      <w:pStyle w:val="Encabezado"/>
    </w:pPr>
    <w:r>
      <w:rPr>
        <w:rFonts w:cs="Arial"/>
        <w:bCs/>
        <w:noProof/>
        <w:color w:val="595959" w:themeColor="text1" w:themeTint="A6"/>
        <w:kern w:val="32"/>
        <w:sz w:val="28"/>
        <w:szCs w:val="36"/>
        <w:lang w:val="es-ES"/>
      </w:rPr>
      <w:drawing>
        <wp:inline distT="0" distB="0" distL="0" distR="0">
          <wp:extent cx="6475095" cy="438785"/>
          <wp:effectExtent l="0" t="0" r="1905" b="0"/>
          <wp:docPr id="14" name="Imagen 14" descr="Evaluacion_COLOR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4" descr="Evaluacion_COLOR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475095" cy="4387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E14F3" w:rsidRDefault="000B793C" w:rsidP="00D87839">
    <w:pPr>
      <w:tabs>
        <w:tab w:val="left" w:pos="567"/>
      </w:tabs>
      <w:spacing w:after="120"/>
    </w:pPr>
    <w:r>
      <w:rPr>
        <w:rFonts w:cs="Arial"/>
        <w:b/>
        <w:bCs/>
        <w:noProof/>
        <w:color w:val="595959" w:themeColor="text1" w:themeTint="A6"/>
        <w:sz w:val="28"/>
        <w:szCs w:val="26"/>
        <w:lang w:val="es-ES"/>
      </w:rPr>
      <mc:AlternateContent>
        <mc:Choice Requires="wps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column">
                <wp:posOffset>1798320</wp:posOffset>
              </wp:positionH>
              <wp:positionV relativeFrom="paragraph">
                <wp:posOffset>73660</wp:posOffset>
              </wp:positionV>
              <wp:extent cx="4384675" cy="416560"/>
              <wp:effectExtent l="0" t="0" r="0" b="0"/>
              <wp:wrapNone/>
              <wp:docPr id="3" name="Text Box 3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4384675" cy="416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DE14F3" w:rsidRDefault="00FF400B">
                          <w:r>
                            <w:rPr>
                              <w:rStyle w:val="Ttulo3Car"/>
                            </w:rPr>
                            <w:t>Unidad 5. Funciones, límites y continuidad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36" o:spid="_x0000_s1026" type="#_x0000_t202" style="position:absolute;left:0;text-align:left;margin-left:141.6pt;margin-top:5.8pt;width:345.25pt;height:32.8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" filled="f" stroked="f">
              <v:textbox>
                <w:txbxContent>
                  <w:p w:rsidR="00DE14F3" w:rsidRDefault="00FF400B">
                    <w:r>
                      <w:rPr>
                        <w:rStyle w:val="Ttulo3Car"/>
                      </w:rPr>
                      <w:t>Unidad 5. Funciones, límites y continuidad</w:t>
                    </w:r>
                  </w:p>
                </w:txbxContent>
              </v:textbox>
            </v:shape>
          </w:pict>
        </mc:Fallback>
      </mc:AlternateContent>
    </w:r>
    <w:r w:rsidR="00E44981">
      <w:rPr>
        <w:rFonts w:cs="Arial"/>
        <w:bCs/>
        <w:noProof/>
        <w:color w:val="595959" w:themeColor="text1" w:themeTint="A6"/>
        <w:kern w:val="32"/>
        <w:sz w:val="28"/>
        <w:szCs w:val="36"/>
        <w:lang w:val="es-ES"/>
      </w:rPr>
      <w:drawing>
        <wp:inline distT="0" distB="0" distL="0" distR="0">
          <wp:extent cx="6326505" cy="427990"/>
          <wp:effectExtent l="0" t="0" r="0" b="0"/>
          <wp:docPr id="15" name="Imagen 15" descr="Evaluacion_COLOR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5" descr="Evaluacion_COLOR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26505" cy="4279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  <w:p w:rsidR="00DE14F3" w:rsidRDefault="000B793C" w:rsidP="001B6663">
    <w:r>
      <w:rPr>
        <w:noProof/>
        <w:lang w:val="es-ES"/>
      </w:rPr>
      <mc:AlternateContent>
        <mc:Choice Requires="wps">
          <w:drawing>
            <wp:inline distT="0" distB="0" distL="0" distR="0">
              <wp:extent cx="6290945" cy="768350"/>
              <wp:effectExtent l="9525" t="9525" r="14605" b="12700"/>
              <wp:docPr id="2" name="AutoShape 3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290945" cy="768350"/>
                      </a:xfrm>
                      <a:prstGeom prst="roundRect">
                        <a:avLst>
                          <a:gd name="adj" fmla="val 16667"/>
                        </a:avLst>
                      </a:prstGeom>
                      <a:solidFill>
                        <a:srgbClr val="FFFFFF"/>
                      </a:solidFill>
                      <a:ln w="1270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round/>
                        <a:headEnd/>
                        <a:tailEnd/>
                      </a:ln>
                    </wps:spPr>
                    <wps:txbx>
                      <w:txbxContent>
                        <w:p w:rsidR="00DE14F3" w:rsidRDefault="00DE14F3" w:rsidP="00AD19B9">
                          <w:pPr>
                            <w:pStyle w:val="Sinespaciado"/>
                            <w:tabs>
                              <w:tab w:val="clear" w:pos="3969"/>
                              <w:tab w:val="left" w:pos="3402"/>
                            </w:tabs>
                          </w:pPr>
                          <w:r>
                            <w:t>APELLIDOS: ……………………………………………………</w:t>
                          </w:r>
                          <w:r>
                            <w:tab/>
                            <w:t xml:space="preserve">NOMBRE: ……………………… </w:t>
                          </w:r>
                        </w:p>
                        <w:p w:rsidR="00DE14F3" w:rsidRDefault="00DE14F3" w:rsidP="00AD19B9">
                          <w:pPr>
                            <w:pStyle w:val="Sinespaciado"/>
                            <w:tabs>
                              <w:tab w:val="clear" w:pos="3969"/>
                              <w:tab w:val="left" w:pos="3402"/>
                            </w:tabs>
                          </w:pPr>
                          <w:r>
                            <w:t>FECHA: ………………………</w:t>
                          </w:r>
                          <w:r>
                            <w:tab/>
                            <w:t>CURSO: ……………….</w:t>
                          </w:r>
                          <w:r>
                            <w:tab/>
                            <w:t>GRUPO: …………………………</w:t>
                          </w:r>
                        </w:p>
                      </w:txbxContent>
                    </wps:txbx>
                    <wps:bodyPr rot="0" vert="horz" wrap="square" lIns="91440" tIns="0" rIns="91440" bIns="0" anchor="t" anchorCtr="0" upright="1">
                      <a:noAutofit/>
                    </wps:bodyPr>
                  </wps:wsp>
                </a:graphicData>
              </a:graphic>
            </wp:inline>
          </w:drawing>
        </mc:Choice>
        <mc:Fallback>
          <w:pict>
            <v:roundrect id="AutoShape 37" o:spid="_x0000_s1027" style="width:495.35pt;height:60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" strokecolor="#5a5a5a [2109]" strokeweight="1pt">
              <v:textbox inset=",0,,0">
                <w:txbxContent>
                  <w:p w:rsidR="00DE14F3" w:rsidRDefault="00DE14F3" w:rsidP="00AD19B9">
                    <w:pPr>
                      <w:pStyle w:val="Sinespaciado"/>
                      <w:tabs>
                        <w:tab w:val="clear" w:pos="3969"/>
                        <w:tab w:val="left" w:pos="3402"/>
                      </w:tabs>
                    </w:pPr>
                    <w:r>
                      <w:t>APELLIDOS: ……………………………………………………</w:t>
                    </w:r>
                    <w:r>
                      <w:tab/>
                      <w:t xml:space="preserve">NOMBRE: ……………………… </w:t>
                    </w:r>
                  </w:p>
                  <w:p w:rsidR="00DE14F3" w:rsidRDefault="00DE14F3" w:rsidP="00AD19B9">
                    <w:pPr>
                      <w:pStyle w:val="Sinespaciado"/>
                      <w:tabs>
                        <w:tab w:val="clear" w:pos="3969"/>
                        <w:tab w:val="left" w:pos="3402"/>
                      </w:tabs>
                    </w:pPr>
                    <w:r>
                      <w:t>FECHA: ………………………</w:t>
                    </w:r>
                    <w:r>
                      <w:tab/>
                      <w:t>CURSO: ……………….</w:t>
                    </w:r>
                    <w:r>
                      <w:tab/>
                      <w:t>GRUPO: …………………………</w:t>
                    </w:r>
                  </w:p>
                </w:txbxContent>
              </v:textbox>
              <w10:anchorlock/>
            </v:roundrect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E14F3" w:rsidRDefault="00DE14F3" w:rsidP="001B6663"/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CB0A86"/>
    <w:multiLevelType w:val="hybridMultilevel"/>
    <w:tmpl w:val="BBC4FFE0"/>
    <w:lvl w:ilvl="0" w:tplc="0C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DDB1064"/>
    <w:multiLevelType w:val="hybridMultilevel"/>
    <w:tmpl w:val="FD44E396"/>
    <w:lvl w:ilvl="0" w:tplc="A880C4DE">
      <w:start w:val="1"/>
      <w:numFmt w:val="decimal"/>
      <w:pStyle w:val="Enunciadoactividades1lnea"/>
      <w:lvlText w:val="%1."/>
      <w:lvlJc w:val="left"/>
      <w:pPr>
        <w:tabs>
          <w:tab w:val="num" w:pos="567"/>
        </w:tabs>
        <w:ind w:left="567" w:hanging="567"/>
      </w:pPr>
      <w:rPr>
        <w:rFonts w:ascii="Arial" w:hAnsi="Arial" w:hint="default"/>
        <w:b/>
        <w:i w:val="0"/>
        <w:color w:val="auto"/>
        <w:sz w:val="18"/>
        <w:szCs w:val="18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73E41FB"/>
    <w:multiLevelType w:val="hybridMultilevel"/>
    <w:tmpl w:val="7EB67BE0"/>
    <w:lvl w:ilvl="0" w:tplc="D96A50B4">
      <w:start w:val="1"/>
      <w:numFmt w:val="decimal"/>
      <w:pStyle w:val="04Enunciadoactividad"/>
      <w:lvlText w:val="%1."/>
      <w:lvlJc w:val="left"/>
      <w:pPr>
        <w:ind w:left="720" w:hanging="360"/>
      </w:pPr>
      <w:rPr>
        <w:sz w:val="20"/>
        <w:szCs w:val="20"/>
      </w:rPr>
    </w:lvl>
    <w:lvl w:ilvl="1" w:tplc="0C0A0019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3B01475"/>
    <w:multiLevelType w:val="hybridMultilevel"/>
    <w:tmpl w:val="804090FA"/>
    <w:lvl w:ilvl="0" w:tplc="5B6E1B2A">
      <w:start w:val="1"/>
      <w:numFmt w:val="bullet"/>
      <w:pStyle w:val="Listaconboliches"/>
      <w:lvlText w:val=""/>
      <w:lvlJc w:val="left"/>
      <w:pPr>
        <w:tabs>
          <w:tab w:val="num" w:pos="397"/>
        </w:tabs>
        <w:ind w:left="397" w:hanging="255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9FB62C4"/>
    <w:multiLevelType w:val="hybridMultilevel"/>
    <w:tmpl w:val="33F0D5CE"/>
    <w:lvl w:ilvl="0" w:tplc="F5C879F0">
      <w:start w:val="1"/>
      <w:numFmt w:val="lowerLetter"/>
      <w:pStyle w:val="05Enunciadoapartados"/>
      <w:lvlText w:val="%1)"/>
      <w:lvlJc w:val="left"/>
      <w:pPr>
        <w:ind w:left="786" w:hanging="360"/>
      </w:pPr>
      <w:rPr>
        <w:b/>
        <w:sz w:val="20"/>
        <w:szCs w:val="20"/>
      </w:rPr>
    </w:lvl>
    <w:lvl w:ilvl="1" w:tplc="0C0A0019" w:tentative="1">
      <w:start w:val="1"/>
      <w:numFmt w:val="lowerLetter"/>
      <w:lvlText w:val="%2."/>
      <w:lvlJc w:val="left"/>
      <w:pPr>
        <w:ind w:left="1506" w:hanging="360"/>
      </w:pPr>
    </w:lvl>
    <w:lvl w:ilvl="2" w:tplc="0C0A001B" w:tentative="1">
      <w:start w:val="1"/>
      <w:numFmt w:val="lowerRoman"/>
      <w:lvlText w:val="%3."/>
      <w:lvlJc w:val="right"/>
      <w:pPr>
        <w:ind w:left="2226" w:hanging="180"/>
      </w:pPr>
    </w:lvl>
    <w:lvl w:ilvl="3" w:tplc="0C0A000F" w:tentative="1">
      <w:start w:val="1"/>
      <w:numFmt w:val="decimal"/>
      <w:lvlText w:val="%4."/>
      <w:lvlJc w:val="left"/>
      <w:pPr>
        <w:ind w:left="2946" w:hanging="360"/>
      </w:pPr>
    </w:lvl>
    <w:lvl w:ilvl="4" w:tplc="0C0A0019" w:tentative="1">
      <w:start w:val="1"/>
      <w:numFmt w:val="lowerLetter"/>
      <w:lvlText w:val="%5."/>
      <w:lvlJc w:val="left"/>
      <w:pPr>
        <w:ind w:left="3666" w:hanging="360"/>
      </w:pPr>
    </w:lvl>
    <w:lvl w:ilvl="5" w:tplc="0C0A001B" w:tentative="1">
      <w:start w:val="1"/>
      <w:numFmt w:val="lowerRoman"/>
      <w:lvlText w:val="%6."/>
      <w:lvlJc w:val="right"/>
      <w:pPr>
        <w:ind w:left="4386" w:hanging="180"/>
      </w:pPr>
    </w:lvl>
    <w:lvl w:ilvl="6" w:tplc="0C0A000F" w:tentative="1">
      <w:start w:val="1"/>
      <w:numFmt w:val="decimal"/>
      <w:lvlText w:val="%7."/>
      <w:lvlJc w:val="left"/>
      <w:pPr>
        <w:ind w:left="5106" w:hanging="360"/>
      </w:pPr>
    </w:lvl>
    <w:lvl w:ilvl="7" w:tplc="0C0A0019" w:tentative="1">
      <w:start w:val="1"/>
      <w:numFmt w:val="lowerLetter"/>
      <w:lvlText w:val="%8."/>
      <w:lvlJc w:val="left"/>
      <w:pPr>
        <w:ind w:left="5826" w:hanging="360"/>
      </w:pPr>
    </w:lvl>
    <w:lvl w:ilvl="8" w:tplc="0C0A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 w15:restartNumberingAfterBreak="0">
    <w:nsid w:val="4D086197"/>
    <w:multiLevelType w:val="hybridMultilevel"/>
    <w:tmpl w:val="B8647B44"/>
    <w:lvl w:ilvl="0" w:tplc="579EB4BC">
      <w:start w:val="1"/>
      <w:numFmt w:val="decimal"/>
      <w:pStyle w:val="SOLUCINACTIVIDADES1COLUMNA"/>
      <w:lvlText w:val="%1."/>
      <w:lvlJc w:val="left"/>
      <w:pPr>
        <w:tabs>
          <w:tab w:val="num" w:pos="567"/>
        </w:tabs>
        <w:ind w:left="567" w:hanging="567"/>
      </w:pPr>
      <w:rPr>
        <w:rFonts w:ascii="Arial" w:hAnsi="Arial" w:hint="default"/>
        <w:b/>
        <w:i w:val="0"/>
        <w:color w:val="auto"/>
        <w:sz w:val="18"/>
        <w:szCs w:val="18"/>
        <w:vertAlign w:val="baseline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5153175B"/>
    <w:multiLevelType w:val="hybridMultilevel"/>
    <w:tmpl w:val="A664E0B0"/>
    <w:lvl w:ilvl="0" w:tplc="75BE5530">
      <w:start w:val="1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505" w:hanging="360"/>
      </w:pPr>
    </w:lvl>
    <w:lvl w:ilvl="2" w:tplc="0C0A001B" w:tentative="1">
      <w:start w:val="1"/>
      <w:numFmt w:val="lowerRoman"/>
      <w:lvlText w:val="%3."/>
      <w:lvlJc w:val="right"/>
      <w:pPr>
        <w:ind w:left="2225" w:hanging="180"/>
      </w:pPr>
    </w:lvl>
    <w:lvl w:ilvl="3" w:tplc="0C0A000F" w:tentative="1">
      <w:start w:val="1"/>
      <w:numFmt w:val="decimal"/>
      <w:lvlText w:val="%4."/>
      <w:lvlJc w:val="left"/>
      <w:pPr>
        <w:ind w:left="2945" w:hanging="360"/>
      </w:pPr>
    </w:lvl>
    <w:lvl w:ilvl="4" w:tplc="0C0A0019" w:tentative="1">
      <w:start w:val="1"/>
      <w:numFmt w:val="lowerLetter"/>
      <w:lvlText w:val="%5."/>
      <w:lvlJc w:val="left"/>
      <w:pPr>
        <w:ind w:left="3665" w:hanging="360"/>
      </w:pPr>
    </w:lvl>
    <w:lvl w:ilvl="5" w:tplc="0C0A001B" w:tentative="1">
      <w:start w:val="1"/>
      <w:numFmt w:val="lowerRoman"/>
      <w:lvlText w:val="%6."/>
      <w:lvlJc w:val="right"/>
      <w:pPr>
        <w:ind w:left="4385" w:hanging="180"/>
      </w:pPr>
    </w:lvl>
    <w:lvl w:ilvl="6" w:tplc="0C0A000F" w:tentative="1">
      <w:start w:val="1"/>
      <w:numFmt w:val="decimal"/>
      <w:lvlText w:val="%7."/>
      <w:lvlJc w:val="left"/>
      <w:pPr>
        <w:ind w:left="5105" w:hanging="360"/>
      </w:pPr>
    </w:lvl>
    <w:lvl w:ilvl="7" w:tplc="0C0A0019" w:tentative="1">
      <w:start w:val="1"/>
      <w:numFmt w:val="lowerLetter"/>
      <w:lvlText w:val="%8."/>
      <w:lvlJc w:val="left"/>
      <w:pPr>
        <w:ind w:left="5825" w:hanging="360"/>
      </w:pPr>
    </w:lvl>
    <w:lvl w:ilvl="8" w:tplc="0C0A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7" w15:restartNumberingAfterBreak="0">
    <w:nsid w:val="72AF6F31"/>
    <w:multiLevelType w:val="hybridMultilevel"/>
    <w:tmpl w:val="CC52E90A"/>
    <w:lvl w:ilvl="0" w:tplc="DB029DE4">
      <w:start w:val="1"/>
      <w:numFmt w:val="lowerLetter"/>
      <w:lvlText w:val="%1)"/>
      <w:lvlJc w:val="left"/>
      <w:pPr>
        <w:ind w:left="786" w:hanging="360"/>
      </w:pPr>
      <w:rPr>
        <w:rFonts w:hint="default"/>
        <w:b/>
        <w:sz w:val="20"/>
      </w:rPr>
    </w:lvl>
    <w:lvl w:ilvl="1" w:tplc="0C0A0019" w:tentative="1">
      <w:start w:val="1"/>
      <w:numFmt w:val="lowerLetter"/>
      <w:lvlText w:val="%2."/>
      <w:lvlJc w:val="left"/>
      <w:pPr>
        <w:ind w:left="1506" w:hanging="360"/>
      </w:pPr>
    </w:lvl>
    <w:lvl w:ilvl="2" w:tplc="0C0A001B" w:tentative="1">
      <w:start w:val="1"/>
      <w:numFmt w:val="lowerRoman"/>
      <w:lvlText w:val="%3."/>
      <w:lvlJc w:val="right"/>
      <w:pPr>
        <w:ind w:left="2226" w:hanging="180"/>
      </w:pPr>
    </w:lvl>
    <w:lvl w:ilvl="3" w:tplc="0C0A000F" w:tentative="1">
      <w:start w:val="1"/>
      <w:numFmt w:val="decimal"/>
      <w:lvlText w:val="%4."/>
      <w:lvlJc w:val="left"/>
      <w:pPr>
        <w:ind w:left="2946" w:hanging="360"/>
      </w:pPr>
    </w:lvl>
    <w:lvl w:ilvl="4" w:tplc="0C0A0019" w:tentative="1">
      <w:start w:val="1"/>
      <w:numFmt w:val="lowerLetter"/>
      <w:lvlText w:val="%5."/>
      <w:lvlJc w:val="left"/>
      <w:pPr>
        <w:ind w:left="3666" w:hanging="360"/>
      </w:pPr>
    </w:lvl>
    <w:lvl w:ilvl="5" w:tplc="0C0A001B" w:tentative="1">
      <w:start w:val="1"/>
      <w:numFmt w:val="lowerRoman"/>
      <w:lvlText w:val="%6."/>
      <w:lvlJc w:val="right"/>
      <w:pPr>
        <w:ind w:left="4386" w:hanging="180"/>
      </w:pPr>
    </w:lvl>
    <w:lvl w:ilvl="6" w:tplc="0C0A000F" w:tentative="1">
      <w:start w:val="1"/>
      <w:numFmt w:val="decimal"/>
      <w:lvlText w:val="%7."/>
      <w:lvlJc w:val="left"/>
      <w:pPr>
        <w:ind w:left="5106" w:hanging="360"/>
      </w:pPr>
    </w:lvl>
    <w:lvl w:ilvl="7" w:tplc="0C0A0019" w:tentative="1">
      <w:start w:val="1"/>
      <w:numFmt w:val="lowerLetter"/>
      <w:lvlText w:val="%8."/>
      <w:lvlJc w:val="left"/>
      <w:pPr>
        <w:ind w:left="5826" w:hanging="360"/>
      </w:pPr>
    </w:lvl>
    <w:lvl w:ilvl="8" w:tplc="0C0A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8" w15:restartNumberingAfterBreak="0">
    <w:nsid w:val="7FBD55E8"/>
    <w:multiLevelType w:val="hybridMultilevel"/>
    <w:tmpl w:val="F51E20A4"/>
    <w:lvl w:ilvl="0" w:tplc="A1E2C224">
      <w:start w:val="1"/>
      <w:numFmt w:val="lowerLetter"/>
      <w:pStyle w:val="07Solucionesapartados"/>
      <w:lvlText w:val="%1)"/>
      <w:lvlJc w:val="left"/>
      <w:pPr>
        <w:ind w:left="1145" w:hanging="360"/>
      </w:pPr>
    </w:lvl>
    <w:lvl w:ilvl="1" w:tplc="0C0A0019" w:tentative="1">
      <w:start w:val="1"/>
      <w:numFmt w:val="lowerLetter"/>
      <w:lvlText w:val="%2."/>
      <w:lvlJc w:val="left"/>
      <w:pPr>
        <w:ind w:left="1865" w:hanging="360"/>
      </w:pPr>
    </w:lvl>
    <w:lvl w:ilvl="2" w:tplc="0C0A001B" w:tentative="1">
      <w:start w:val="1"/>
      <w:numFmt w:val="lowerRoman"/>
      <w:lvlText w:val="%3."/>
      <w:lvlJc w:val="right"/>
      <w:pPr>
        <w:ind w:left="2585" w:hanging="180"/>
      </w:pPr>
    </w:lvl>
    <w:lvl w:ilvl="3" w:tplc="0C0A000F" w:tentative="1">
      <w:start w:val="1"/>
      <w:numFmt w:val="decimal"/>
      <w:lvlText w:val="%4."/>
      <w:lvlJc w:val="left"/>
      <w:pPr>
        <w:ind w:left="3305" w:hanging="360"/>
      </w:pPr>
    </w:lvl>
    <w:lvl w:ilvl="4" w:tplc="0C0A0019" w:tentative="1">
      <w:start w:val="1"/>
      <w:numFmt w:val="lowerLetter"/>
      <w:lvlText w:val="%5."/>
      <w:lvlJc w:val="left"/>
      <w:pPr>
        <w:ind w:left="4025" w:hanging="360"/>
      </w:pPr>
    </w:lvl>
    <w:lvl w:ilvl="5" w:tplc="0C0A001B" w:tentative="1">
      <w:start w:val="1"/>
      <w:numFmt w:val="lowerRoman"/>
      <w:lvlText w:val="%6."/>
      <w:lvlJc w:val="right"/>
      <w:pPr>
        <w:ind w:left="4745" w:hanging="180"/>
      </w:pPr>
    </w:lvl>
    <w:lvl w:ilvl="6" w:tplc="0C0A000F" w:tentative="1">
      <w:start w:val="1"/>
      <w:numFmt w:val="decimal"/>
      <w:lvlText w:val="%7."/>
      <w:lvlJc w:val="left"/>
      <w:pPr>
        <w:ind w:left="5465" w:hanging="360"/>
      </w:pPr>
    </w:lvl>
    <w:lvl w:ilvl="7" w:tplc="0C0A0019" w:tentative="1">
      <w:start w:val="1"/>
      <w:numFmt w:val="lowerLetter"/>
      <w:lvlText w:val="%8."/>
      <w:lvlJc w:val="left"/>
      <w:pPr>
        <w:ind w:left="6185" w:hanging="360"/>
      </w:pPr>
    </w:lvl>
    <w:lvl w:ilvl="8" w:tplc="0C0A001B" w:tentative="1">
      <w:start w:val="1"/>
      <w:numFmt w:val="lowerRoman"/>
      <w:lvlText w:val="%9."/>
      <w:lvlJc w:val="right"/>
      <w:pPr>
        <w:ind w:left="6905" w:hanging="180"/>
      </w:pPr>
    </w:lvl>
  </w:abstractNum>
  <w:num w:numId="1">
    <w:abstractNumId w:val="3"/>
  </w:num>
  <w:num w:numId="2">
    <w:abstractNumId w:val="5"/>
  </w:num>
  <w:num w:numId="3">
    <w:abstractNumId w:val="1"/>
  </w:num>
  <w:num w:numId="4">
    <w:abstractNumId w:val="5"/>
    <w:lvlOverride w:ilvl="0">
      <w:startOverride w:val="1"/>
    </w:lvlOverride>
  </w:num>
  <w:num w:numId="5">
    <w:abstractNumId w:val="2"/>
  </w:num>
  <w:num w:numId="6">
    <w:abstractNumId w:val="4"/>
  </w:num>
  <w:num w:numId="7">
    <w:abstractNumId w:val="4"/>
    <w:lvlOverride w:ilvl="0">
      <w:startOverride w:val="1"/>
    </w:lvlOverride>
  </w:num>
  <w:num w:numId="8">
    <w:abstractNumId w:val="8"/>
  </w:num>
  <w:num w:numId="9">
    <w:abstractNumId w:val="0"/>
  </w:num>
  <w:num w:numId="10">
    <w:abstractNumId w:val="4"/>
    <w:lvlOverride w:ilvl="0">
      <w:startOverride w:val="1"/>
    </w:lvlOverride>
  </w:num>
  <w:num w:numId="11">
    <w:abstractNumId w:val="4"/>
    <w:lvlOverride w:ilvl="0">
      <w:startOverride w:val="1"/>
    </w:lvlOverride>
  </w:num>
  <w:num w:numId="12">
    <w:abstractNumId w:val="4"/>
    <w:lvlOverride w:ilvl="0">
      <w:startOverride w:val="1"/>
    </w:lvlOverride>
  </w:num>
  <w:num w:numId="13">
    <w:abstractNumId w:val="4"/>
    <w:lvlOverride w:ilvl="0">
      <w:startOverride w:val="1"/>
    </w:lvlOverride>
  </w:num>
  <w:num w:numId="14">
    <w:abstractNumId w:val="4"/>
    <w:lvlOverride w:ilvl="0">
      <w:startOverride w:val="1"/>
    </w:lvlOverride>
  </w:num>
  <w:num w:numId="15">
    <w:abstractNumId w:val="4"/>
    <w:lvlOverride w:ilvl="0">
      <w:startOverride w:val="1"/>
    </w:lvlOverride>
  </w:num>
  <w:num w:numId="16">
    <w:abstractNumId w:val="4"/>
    <w:lvlOverride w:ilvl="0">
      <w:startOverride w:val="1"/>
    </w:lvlOverride>
  </w:num>
  <w:num w:numId="17">
    <w:abstractNumId w:val="4"/>
    <w:lvlOverride w:ilvl="0">
      <w:startOverride w:val="1"/>
    </w:lvlOverride>
  </w:num>
  <w:num w:numId="18">
    <w:abstractNumId w:val="4"/>
    <w:lvlOverride w:ilvl="0">
      <w:startOverride w:val="1"/>
    </w:lvlOverride>
  </w:num>
  <w:num w:numId="19">
    <w:abstractNumId w:val="4"/>
    <w:lvlOverride w:ilvl="0">
      <w:startOverride w:val="1"/>
    </w:lvlOverride>
  </w:num>
  <w:num w:numId="20">
    <w:abstractNumId w:val="4"/>
    <w:lvlOverride w:ilvl="0">
      <w:startOverride w:val="1"/>
    </w:lvlOverride>
  </w:num>
  <w:num w:numId="21">
    <w:abstractNumId w:val="4"/>
  </w:num>
  <w:num w:numId="22">
    <w:abstractNumId w:val="6"/>
  </w:num>
  <w:num w:numId="23">
    <w:abstractNumId w:val="4"/>
    <w:lvlOverride w:ilvl="0">
      <w:startOverride w:val="2"/>
    </w:lvlOverride>
  </w:num>
  <w:num w:numId="24">
    <w:abstractNumId w:val="7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4"/>
  <w:hyphenationZone w:val="425"/>
  <w:noPunctuationKerning/>
  <w:characterSpacingControl w:val="doNotCompress"/>
  <w:hdrShapeDefaults>
    <o:shapedefaults v:ext="edit" spidmax="2049">
      <o:colormru v:ext="edit" colors="#e60030,#009fd2,#69f,#9cf,#ccecff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35E63"/>
    <w:rsid w:val="0000085F"/>
    <w:rsid w:val="0000162F"/>
    <w:rsid w:val="000016AB"/>
    <w:rsid w:val="00004067"/>
    <w:rsid w:val="000046F8"/>
    <w:rsid w:val="000072F7"/>
    <w:rsid w:val="00010D7C"/>
    <w:rsid w:val="000123E3"/>
    <w:rsid w:val="00013A84"/>
    <w:rsid w:val="00014DC7"/>
    <w:rsid w:val="0001502E"/>
    <w:rsid w:val="000160CA"/>
    <w:rsid w:val="00016A5E"/>
    <w:rsid w:val="000175B0"/>
    <w:rsid w:val="000217FC"/>
    <w:rsid w:val="0002194A"/>
    <w:rsid w:val="00021C5F"/>
    <w:rsid w:val="000221AC"/>
    <w:rsid w:val="00022B1A"/>
    <w:rsid w:val="00023079"/>
    <w:rsid w:val="0002367F"/>
    <w:rsid w:val="00025269"/>
    <w:rsid w:val="00027066"/>
    <w:rsid w:val="00027AB3"/>
    <w:rsid w:val="00030CC9"/>
    <w:rsid w:val="000347EA"/>
    <w:rsid w:val="000444D1"/>
    <w:rsid w:val="00044903"/>
    <w:rsid w:val="000452F7"/>
    <w:rsid w:val="00050A92"/>
    <w:rsid w:val="0005167A"/>
    <w:rsid w:val="00051780"/>
    <w:rsid w:val="00055B2C"/>
    <w:rsid w:val="00056A4A"/>
    <w:rsid w:val="00057164"/>
    <w:rsid w:val="00060C7C"/>
    <w:rsid w:val="00061C9E"/>
    <w:rsid w:val="000621E1"/>
    <w:rsid w:val="00070690"/>
    <w:rsid w:val="00072254"/>
    <w:rsid w:val="00074D3A"/>
    <w:rsid w:val="00075F87"/>
    <w:rsid w:val="00076FFA"/>
    <w:rsid w:val="00081FE8"/>
    <w:rsid w:val="0008334A"/>
    <w:rsid w:val="00084FC5"/>
    <w:rsid w:val="00085623"/>
    <w:rsid w:val="0008690F"/>
    <w:rsid w:val="00090ECC"/>
    <w:rsid w:val="00091093"/>
    <w:rsid w:val="00091BF0"/>
    <w:rsid w:val="000931EE"/>
    <w:rsid w:val="00093AD5"/>
    <w:rsid w:val="000955BC"/>
    <w:rsid w:val="00096F36"/>
    <w:rsid w:val="00097B60"/>
    <w:rsid w:val="00097D7D"/>
    <w:rsid w:val="000A4AE3"/>
    <w:rsid w:val="000A62BD"/>
    <w:rsid w:val="000A67AE"/>
    <w:rsid w:val="000B0882"/>
    <w:rsid w:val="000B1415"/>
    <w:rsid w:val="000B2F33"/>
    <w:rsid w:val="000B3B34"/>
    <w:rsid w:val="000B4946"/>
    <w:rsid w:val="000B793C"/>
    <w:rsid w:val="000B7DE6"/>
    <w:rsid w:val="000C43C4"/>
    <w:rsid w:val="000C503E"/>
    <w:rsid w:val="000C669A"/>
    <w:rsid w:val="000C7601"/>
    <w:rsid w:val="000D0382"/>
    <w:rsid w:val="000D0EF5"/>
    <w:rsid w:val="000D32BC"/>
    <w:rsid w:val="000D3F0F"/>
    <w:rsid w:val="000D588D"/>
    <w:rsid w:val="000D6113"/>
    <w:rsid w:val="000E2003"/>
    <w:rsid w:val="000E26DE"/>
    <w:rsid w:val="000E44FA"/>
    <w:rsid w:val="000F0B5A"/>
    <w:rsid w:val="000F1A47"/>
    <w:rsid w:val="000F2208"/>
    <w:rsid w:val="000F2FFB"/>
    <w:rsid w:val="000F36DC"/>
    <w:rsid w:val="000F61A3"/>
    <w:rsid w:val="000F626B"/>
    <w:rsid w:val="00100558"/>
    <w:rsid w:val="00102AA7"/>
    <w:rsid w:val="0010370E"/>
    <w:rsid w:val="00105087"/>
    <w:rsid w:val="001102D8"/>
    <w:rsid w:val="001105D3"/>
    <w:rsid w:val="001118BE"/>
    <w:rsid w:val="00113112"/>
    <w:rsid w:val="00114B53"/>
    <w:rsid w:val="0011539D"/>
    <w:rsid w:val="001163D7"/>
    <w:rsid w:val="00122003"/>
    <w:rsid w:val="00124F32"/>
    <w:rsid w:val="00135D57"/>
    <w:rsid w:val="00142A68"/>
    <w:rsid w:val="00143C8A"/>
    <w:rsid w:val="00144C20"/>
    <w:rsid w:val="00145E1C"/>
    <w:rsid w:val="00146119"/>
    <w:rsid w:val="00147AD1"/>
    <w:rsid w:val="00150F51"/>
    <w:rsid w:val="00154C6E"/>
    <w:rsid w:val="00155058"/>
    <w:rsid w:val="00155979"/>
    <w:rsid w:val="00155B21"/>
    <w:rsid w:val="0016226E"/>
    <w:rsid w:val="00163EFA"/>
    <w:rsid w:val="0016687D"/>
    <w:rsid w:val="00167CF5"/>
    <w:rsid w:val="00173549"/>
    <w:rsid w:val="00173706"/>
    <w:rsid w:val="00176738"/>
    <w:rsid w:val="001768D4"/>
    <w:rsid w:val="001771E1"/>
    <w:rsid w:val="00180A08"/>
    <w:rsid w:val="0019179C"/>
    <w:rsid w:val="00194724"/>
    <w:rsid w:val="00194F1C"/>
    <w:rsid w:val="001979C0"/>
    <w:rsid w:val="00197BD2"/>
    <w:rsid w:val="001A0FD0"/>
    <w:rsid w:val="001A3409"/>
    <w:rsid w:val="001A35FF"/>
    <w:rsid w:val="001A6375"/>
    <w:rsid w:val="001A6400"/>
    <w:rsid w:val="001A706B"/>
    <w:rsid w:val="001A7FE9"/>
    <w:rsid w:val="001B1C7A"/>
    <w:rsid w:val="001B27C5"/>
    <w:rsid w:val="001B3F1D"/>
    <w:rsid w:val="001B58C5"/>
    <w:rsid w:val="001B6663"/>
    <w:rsid w:val="001B7F8D"/>
    <w:rsid w:val="001C2738"/>
    <w:rsid w:val="001C3CDA"/>
    <w:rsid w:val="001C4310"/>
    <w:rsid w:val="001C6643"/>
    <w:rsid w:val="001C777E"/>
    <w:rsid w:val="001D04E7"/>
    <w:rsid w:val="001D27C8"/>
    <w:rsid w:val="001D3CE6"/>
    <w:rsid w:val="001D46FE"/>
    <w:rsid w:val="001D497B"/>
    <w:rsid w:val="001D7628"/>
    <w:rsid w:val="001E2187"/>
    <w:rsid w:val="001E524B"/>
    <w:rsid w:val="001E62FD"/>
    <w:rsid w:val="001E651F"/>
    <w:rsid w:val="001E6DE8"/>
    <w:rsid w:val="001E7611"/>
    <w:rsid w:val="001E7BF2"/>
    <w:rsid w:val="001F0396"/>
    <w:rsid w:val="001F0868"/>
    <w:rsid w:val="001F2D60"/>
    <w:rsid w:val="001F2DBE"/>
    <w:rsid w:val="001F50B6"/>
    <w:rsid w:val="001F6A0B"/>
    <w:rsid w:val="0020037D"/>
    <w:rsid w:val="002009FC"/>
    <w:rsid w:val="00200F32"/>
    <w:rsid w:val="00202E65"/>
    <w:rsid w:val="0020452F"/>
    <w:rsid w:val="00207492"/>
    <w:rsid w:val="002111E8"/>
    <w:rsid w:val="0021275A"/>
    <w:rsid w:val="00212A42"/>
    <w:rsid w:val="002132BA"/>
    <w:rsid w:val="0021709B"/>
    <w:rsid w:val="00217A68"/>
    <w:rsid w:val="0022042C"/>
    <w:rsid w:val="00226B01"/>
    <w:rsid w:val="00227358"/>
    <w:rsid w:val="00230B84"/>
    <w:rsid w:val="00230FE3"/>
    <w:rsid w:val="00231287"/>
    <w:rsid w:val="002312DE"/>
    <w:rsid w:val="002332A1"/>
    <w:rsid w:val="0023459D"/>
    <w:rsid w:val="0023576E"/>
    <w:rsid w:val="002368A0"/>
    <w:rsid w:val="002401D8"/>
    <w:rsid w:val="0024098C"/>
    <w:rsid w:val="00240EC9"/>
    <w:rsid w:val="002434CD"/>
    <w:rsid w:val="00243ED5"/>
    <w:rsid w:val="00243F13"/>
    <w:rsid w:val="0025047D"/>
    <w:rsid w:val="00251304"/>
    <w:rsid w:val="0025142E"/>
    <w:rsid w:val="00261AD1"/>
    <w:rsid w:val="00261BBD"/>
    <w:rsid w:val="00262E6B"/>
    <w:rsid w:val="0026532C"/>
    <w:rsid w:val="00265C24"/>
    <w:rsid w:val="00265DB1"/>
    <w:rsid w:val="002679D2"/>
    <w:rsid w:val="00271D66"/>
    <w:rsid w:val="00273049"/>
    <w:rsid w:val="0027438F"/>
    <w:rsid w:val="00284346"/>
    <w:rsid w:val="00284746"/>
    <w:rsid w:val="00284D52"/>
    <w:rsid w:val="00286781"/>
    <w:rsid w:val="00295B86"/>
    <w:rsid w:val="002A0789"/>
    <w:rsid w:val="002A265C"/>
    <w:rsid w:val="002A6C0F"/>
    <w:rsid w:val="002A7F32"/>
    <w:rsid w:val="002B4937"/>
    <w:rsid w:val="002C094F"/>
    <w:rsid w:val="002C4FF2"/>
    <w:rsid w:val="002C5D72"/>
    <w:rsid w:val="002C707A"/>
    <w:rsid w:val="002D303F"/>
    <w:rsid w:val="002D4D61"/>
    <w:rsid w:val="002D5998"/>
    <w:rsid w:val="002E0850"/>
    <w:rsid w:val="002F0C3F"/>
    <w:rsid w:val="002F1520"/>
    <w:rsid w:val="002F1A38"/>
    <w:rsid w:val="002F1C4D"/>
    <w:rsid w:val="002F1E29"/>
    <w:rsid w:val="002F2724"/>
    <w:rsid w:val="002F3854"/>
    <w:rsid w:val="002F7E7E"/>
    <w:rsid w:val="003002E5"/>
    <w:rsid w:val="003004CE"/>
    <w:rsid w:val="0030100A"/>
    <w:rsid w:val="00302302"/>
    <w:rsid w:val="003037B9"/>
    <w:rsid w:val="00303F21"/>
    <w:rsid w:val="00304C15"/>
    <w:rsid w:val="00306316"/>
    <w:rsid w:val="00306F61"/>
    <w:rsid w:val="003071C1"/>
    <w:rsid w:val="0030743F"/>
    <w:rsid w:val="0030782B"/>
    <w:rsid w:val="00311035"/>
    <w:rsid w:val="00312493"/>
    <w:rsid w:val="00312717"/>
    <w:rsid w:val="003147F2"/>
    <w:rsid w:val="003200BF"/>
    <w:rsid w:val="003201E4"/>
    <w:rsid w:val="00322EDD"/>
    <w:rsid w:val="0032477B"/>
    <w:rsid w:val="00325352"/>
    <w:rsid w:val="003265AC"/>
    <w:rsid w:val="00330AE7"/>
    <w:rsid w:val="00331669"/>
    <w:rsid w:val="00332DA9"/>
    <w:rsid w:val="003337D2"/>
    <w:rsid w:val="00336A3D"/>
    <w:rsid w:val="003372B8"/>
    <w:rsid w:val="003413CC"/>
    <w:rsid w:val="00341914"/>
    <w:rsid w:val="003446C0"/>
    <w:rsid w:val="003458EC"/>
    <w:rsid w:val="00345B2E"/>
    <w:rsid w:val="00346C69"/>
    <w:rsid w:val="00351EFE"/>
    <w:rsid w:val="0035263C"/>
    <w:rsid w:val="00353D36"/>
    <w:rsid w:val="00355045"/>
    <w:rsid w:val="00355446"/>
    <w:rsid w:val="00355F87"/>
    <w:rsid w:val="00356016"/>
    <w:rsid w:val="00356AE7"/>
    <w:rsid w:val="00356C0C"/>
    <w:rsid w:val="0035790D"/>
    <w:rsid w:val="003632B9"/>
    <w:rsid w:val="00363606"/>
    <w:rsid w:val="00367B23"/>
    <w:rsid w:val="00367DE0"/>
    <w:rsid w:val="00367FED"/>
    <w:rsid w:val="0037542A"/>
    <w:rsid w:val="00375C27"/>
    <w:rsid w:val="00377BB8"/>
    <w:rsid w:val="00380D2E"/>
    <w:rsid w:val="00381D8F"/>
    <w:rsid w:val="00383BEA"/>
    <w:rsid w:val="00386F1E"/>
    <w:rsid w:val="003908A9"/>
    <w:rsid w:val="00390A98"/>
    <w:rsid w:val="00392582"/>
    <w:rsid w:val="0039282E"/>
    <w:rsid w:val="00393511"/>
    <w:rsid w:val="00393FBA"/>
    <w:rsid w:val="0039473D"/>
    <w:rsid w:val="00396D56"/>
    <w:rsid w:val="00397949"/>
    <w:rsid w:val="003A01DB"/>
    <w:rsid w:val="003A0E85"/>
    <w:rsid w:val="003A24FB"/>
    <w:rsid w:val="003A2A3D"/>
    <w:rsid w:val="003A30A2"/>
    <w:rsid w:val="003A46F5"/>
    <w:rsid w:val="003A577D"/>
    <w:rsid w:val="003A5D4F"/>
    <w:rsid w:val="003A5DA2"/>
    <w:rsid w:val="003A7339"/>
    <w:rsid w:val="003B0DBB"/>
    <w:rsid w:val="003B6511"/>
    <w:rsid w:val="003B671C"/>
    <w:rsid w:val="003C13BC"/>
    <w:rsid w:val="003C156A"/>
    <w:rsid w:val="003C1E5D"/>
    <w:rsid w:val="003C2C3D"/>
    <w:rsid w:val="003C47CF"/>
    <w:rsid w:val="003C51DD"/>
    <w:rsid w:val="003C6DC6"/>
    <w:rsid w:val="003C7DA8"/>
    <w:rsid w:val="003D2844"/>
    <w:rsid w:val="003D3C34"/>
    <w:rsid w:val="003D53ED"/>
    <w:rsid w:val="003D6384"/>
    <w:rsid w:val="003D6F19"/>
    <w:rsid w:val="003D7309"/>
    <w:rsid w:val="003E1388"/>
    <w:rsid w:val="003E1AF9"/>
    <w:rsid w:val="003E35D6"/>
    <w:rsid w:val="003F0081"/>
    <w:rsid w:val="003F13AE"/>
    <w:rsid w:val="003F2930"/>
    <w:rsid w:val="003F355B"/>
    <w:rsid w:val="003F39C6"/>
    <w:rsid w:val="003F683D"/>
    <w:rsid w:val="003F7779"/>
    <w:rsid w:val="003F7E0F"/>
    <w:rsid w:val="00404F12"/>
    <w:rsid w:val="00405F64"/>
    <w:rsid w:val="004105D1"/>
    <w:rsid w:val="004112F7"/>
    <w:rsid w:val="00412B94"/>
    <w:rsid w:val="00413E5F"/>
    <w:rsid w:val="00415CC0"/>
    <w:rsid w:val="00416672"/>
    <w:rsid w:val="00422970"/>
    <w:rsid w:val="00423D8A"/>
    <w:rsid w:val="0042493D"/>
    <w:rsid w:val="00424FFF"/>
    <w:rsid w:val="00426258"/>
    <w:rsid w:val="004276A3"/>
    <w:rsid w:val="004316B9"/>
    <w:rsid w:val="00433A18"/>
    <w:rsid w:val="00433AFE"/>
    <w:rsid w:val="00433B56"/>
    <w:rsid w:val="00434258"/>
    <w:rsid w:val="0043493C"/>
    <w:rsid w:val="00434D99"/>
    <w:rsid w:val="00435922"/>
    <w:rsid w:val="00435E0D"/>
    <w:rsid w:val="00435E63"/>
    <w:rsid w:val="00441FAF"/>
    <w:rsid w:val="00442003"/>
    <w:rsid w:val="004433B3"/>
    <w:rsid w:val="004449BE"/>
    <w:rsid w:val="00445A86"/>
    <w:rsid w:val="00446903"/>
    <w:rsid w:val="00452679"/>
    <w:rsid w:val="004558CB"/>
    <w:rsid w:val="00457F7B"/>
    <w:rsid w:val="00457FB5"/>
    <w:rsid w:val="00460FEA"/>
    <w:rsid w:val="004641B3"/>
    <w:rsid w:val="004651D2"/>
    <w:rsid w:val="00465305"/>
    <w:rsid w:val="0046546F"/>
    <w:rsid w:val="004676B8"/>
    <w:rsid w:val="00467750"/>
    <w:rsid w:val="00467E60"/>
    <w:rsid w:val="00470545"/>
    <w:rsid w:val="00476502"/>
    <w:rsid w:val="004765C5"/>
    <w:rsid w:val="004823B8"/>
    <w:rsid w:val="00482AC0"/>
    <w:rsid w:val="00484D95"/>
    <w:rsid w:val="00484EF5"/>
    <w:rsid w:val="00485623"/>
    <w:rsid w:val="004878EA"/>
    <w:rsid w:val="004901FF"/>
    <w:rsid w:val="00490EE8"/>
    <w:rsid w:val="004925C3"/>
    <w:rsid w:val="0049565A"/>
    <w:rsid w:val="00497ED6"/>
    <w:rsid w:val="004A3174"/>
    <w:rsid w:val="004A32DA"/>
    <w:rsid w:val="004A3317"/>
    <w:rsid w:val="004B11C5"/>
    <w:rsid w:val="004B19C2"/>
    <w:rsid w:val="004B2720"/>
    <w:rsid w:val="004B37D8"/>
    <w:rsid w:val="004B3CB8"/>
    <w:rsid w:val="004B4DAA"/>
    <w:rsid w:val="004B7106"/>
    <w:rsid w:val="004B7E24"/>
    <w:rsid w:val="004C05DF"/>
    <w:rsid w:val="004C0ECF"/>
    <w:rsid w:val="004C22C4"/>
    <w:rsid w:val="004C24D3"/>
    <w:rsid w:val="004C34E8"/>
    <w:rsid w:val="004C6494"/>
    <w:rsid w:val="004C715A"/>
    <w:rsid w:val="004D01A1"/>
    <w:rsid w:val="004D1424"/>
    <w:rsid w:val="004D21AC"/>
    <w:rsid w:val="004D345D"/>
    <w:rsid w:val="004D35B4"/>
    <w:rsid w:val="004D3EEA"/>
    <w:rsid w:val="004D42DB"/>
    <w:rsid w:val="004D5775"/>
    <w:rsid w:val="004D5C97"/>
    <w:rsid w:val="004D64FB"/>
    <w:rsid w:val="004D6A52"/>
    <w:rsid w:val="004D6DF4"/>
    <w:rsid w:val="004E4897"/>
    <w:rsid w:val="004E4F8B"/>
    <w:rsid w:val="004E5D6B"/>
    <w:rsid w:val="004E6E27"/>
    <w:rsid w:val="004F0776"/>
    <w:rsid w:val="004F2C0E"/>
    <w:rsid w:val="004F4D8A"/>
    <w:rsid w:val="0050020F"/>
    <w:rsid w:val="00503AF0"/>
    <w:rsid w:val="0050735C"/>
    <w:rsid w:val="00510427"/>
    <w:rsid w:val="00510798"/>
    <w:rsid w:val="00511968"/>
    <w:rsid w:val="00511A28"/>
    <w:rsid w:val="00511AE2"/>
    <w:rsid w:val="00511EB6"/>
    <w:rsid w:val="00520241"/>
    <w:rsid w:val="00521044"/>
    <w:rsid w:val="005229D2"/>
    <w:rsid w:val="00527395"/>
    <w:rsid w:val="00527FA1"/>
    <w:rsid w:val="0053092D"/>
    <w:rsid w:val="00530F06"/>
    <w:rsid w:val="00531720"/>
    <w:rsid w:val="00537003"/>
    <w:rsid w:val="00543F04"/>
    <w:rsid w:val="005442CA"/>
    <w:rsid w:val="00546C9F"/>
    <w:rsid w:val="00547849"/>
    <w:rsid w:val="00547C13"/>
    <w:rsid w:val="005538D0"/>
    <w:rsid w:val="00553970"/>
    <w:rsid w:val="00553D47"/>
    <w:rsid w:val="00554411"/>
    <w:rsid w:val="005547A9"/>
    <w:rsid w:val="00555AA0"/>
    <w:rsid w:val="00557E1F"/>
    <w:rsid w:val="00560D75"/>
    <w:rsid w:val="00561A6F"/>
    <w:rsid w:val="005651C7"/>
    <w:rsid w:val="00565A43"/>
    <w:rsid w:val="00565E8B"/>
    <w:rsid w:val="00570BE7"/>
    <w:rsid w:val="00571B9C"/>
    <w:rsid w:val="00571F7E"/>
    <w:rsid w:val="005724AC"/>
    <w:rsid w:val="00572574"/>
    <w:rsid w:val="005733E0"/>
    <w:rsid w:val="00574F9B"/>
    <w:rsid w:val="00582A3C"/>
    <w:rsid w:val="00582BB5"/>
    <w:rsid w:val="0058672B"/>
    <w:rsid w:val="00586802"/>
    <w:rsid w:val="005872C1"/>
    <w:rsid w:val="005909B8"/>
    <w:rsid w:val="005912EE"/>
    <w:rsid w:val="005A07D7"/>
    <w:rsid w:val="005A115D"/>
    <w:rsid w:val="005A1657"/>
    <w:rsid w:val="005A2232"/>
    <w:rsid w:val="005A276D"/>
    <w:rsid w:val="005A5637"/>
    <w:rsid w:val="005A6824"/>
    <w:rsid w:val="005B018B"/>
    <w:rsid w:val="005B066F"/>
    <w:rsid w:val="005B0D46"/>
    <w:rsid w:val="005B228D"/>
    <w:rsid w:val="005B2879"/>
    <w:rsid w:val="005B62B2"/>
    <w:rsid w:val="005C18DB"/>
    <w:rsid w:val="005C5CC5"/>
    <w:rsid w:val="005C68B8"/>
    <w:rsid w:val="005D04CD"/>
    <w:rsid w:val="005D076B"/>
    <w:rsid w:val="005D1C7C"/>
    <w:rsid w:val="005D4903"/>
    <w:rsid w:val="005E00DE"/>
    <w:rsid w:val="005E03B9"/>
    <w:rsid w:val="005E0A94"/>
    <w:rsid w:val="005E4D44"/>
    <w:rsid w:val="005F213B"/>
    <w:rsid w:val="005F5481"/>
    <w:rsid w:val="005F759A"/>
    <w:rsid w:val="005F791D"/>
    <w:rsid w:val="0060074E"/>
    <w:rsid w:val="0060132B"/>
    <w:rsid w:val="00602981"/>
    <w:rsid w:val="00611494"/>
    <w:rsid w:val="00614BD0"/>
    <w:rsid w:val="00616758"/>
    <w:rsid w:val="006169AB"/>
    <w:rsid w:val="00617B53"/>
    <w:rsid w:val="00621273"/>
    <w:rsid w:val="00621DE0"/>
    <w:rsid w:val="006241EB"/>
    <w:rsid w:val="00625825"/>
    <w:rsid w:val="006416D3"/>
    <w:rsid w:val="00642869"/>
    <w:rsid w:val="0064473C"/>
    <w:rsid w:val="0064757F"/>
    <w:rsid w:val="006479D5"/>
    <w:rsid w:val="00647B91"/>
    <w:rsid w:val="0065136D"/>
    <w:rsid w:val="00652264"/>
    <w:rsid w:val="006526F9"/>
    <w:rsid w:val="00664C2B"/>
    <w:rsid w:val="00665A4A"/>
    <w:rsid w:val="00665D34"/>
    <w:rsid w:val="00667397"/>
    <w:rsid w:val="00670E20"/>
    <w:rsid w:val="006731D7"/>
    <w:rsid w:val="00675A19"/>
    <w:rsid w:val="00680594"/>
    <w:rsid w:val="00681CCC"/>
    <w:rsid w:val="006827FD"/>
    <w:rsid w:val="0068324D"/>
    <w:rsid w:val="0068474F"/>
    <w:rsid w:val="00685899"/>
    <w:rsid w:val="006858B4"/>
    <w:rsid w:val="00686280"/>
    <w:rsid w:val="00690315"/>
    <w:rsid w:val="00690C13"/>
    <w:rsid w:val="00692B49"/>
    <w:rsid w:val="00695421"/>
    <w:rsid w:val="00695554"/>
    <w:rsid w:val="0069769D"/>
    <w:rsid w:val="006A26EB"/>
    <w:rsid w:val="006A28FD"/>
    <w:rsid w:val="006A2AA6"/>
    <w:rsid w:val="006A3F6E"/>
    <w:rsid w:val="006A5A9E"/>
    <w:rsid w:val="006B7E21"/>
    <w:rsid w:val="006C255D"/>
    <w:rsid w:val="006C5E70"/>
    <w:rsid w:val="006C5F6A"/>
    <w:rsid w:val="006D00C2"/>
    <w:rsid w:val="006D0551"/>
    <w:rsid w:val="006D1675"/>
    <w:rsid w:val="006D24F9"/>
    <w:rsid w:val="006D3BB5"/>
    <w:rsid w:val="006D41E5"/>
    <w:rsid w:val="006D4AC6"/>
    <w:rsid w:val="006D4EF8"/>
    <w:rsid w:val="006D5BB6"/>
    <w:rsid w:val="006D759D"/>
    <w:rsid w:val="006E0DE6"/>
    <w:rsid w:val="006E0ECE"/>
    <w:rsid w:val="006E23ED"/>
    <w:rsid w:val="006E3BE5"/>
    <w:rsid w:val="006F04E7"/>
    <w:rsid w:val="006F2E66"/>
    <w:rsid w:val="006F318F"/>
    <w:rsid w:val="006F6C73"/>
    <w:rsid w:val="006F6F4E"/>
    <w:rsid w:val="00701294"/>
    <w:rsid w:val="007022D4"/>
    <w:rsid w:val="00703DD9"/>
    <w:rsid w:val="00706B3D"/>
    <w:rsid w:val="00706CD8"/>
    <w:rsid w:val="00707477"/>
    <w:rsid w:val="007110D1"/>
    <w:rsid w:val="00711A84"/>
    <w:rsid w:val="007161D0"/>
    <w:rsid w:val="007265C6"/>
    <w:rsid w:val="00731054"/>
    <w:rsid w:val="007322C2"/>
    <w:rsid w:val="0073232C"/>
    <w:rsid w:val="00734002"/>
    <w:rsid w:val="00735917"/>
    <w:rsid w:val="0073671B"/>
    <w:rsid w:val="007420B5"/>
    <w:rsid w:val="00742992"/>
    <w:rsid w:val="0074359C"/>
    <w:rsid w:val="00745202"/>
    <w:rsid w:val="0074729F"/>
    <w:rsid w:val="00753715"/>
    <w:rsid w:val="0075450D"/>
    <w:rsid w:val="00755C24"/>
    <w:rsid w:val="00756B60"/>
    <w:rsid w:val="00757483"/>
    <w:rsid w:val="00757B2B"/>
    <w:rsid w:val="0076035E"/>
    <w:rsid w:val="007606CE"/>
    <w:rsid w:val="00765765"/>
    <w:rsid w:val="00766702"/>
    <w:rsid w:val="00766F7B"/>
    <w:rsid w:val="00771F32"/>
    <w:rsid w:val="007741F3"/>
    <w:rsid w:val="00777042"/>
    <w:rsid w:val="007776AA"/>
    <w:rsid w:val="007821F1"/>
    <w:rsid w:val="0078431B"/>
    <w:rsid w:val="007845BF"/>
    <w:rsid w:val="00785A5C"/>
    <w:rsid w:val="007877C1"/>
    <w:rsid w:val="00790FB4"/>
    <w:rsid w:val="007914D8"/>
    <w:rsid w:val="0079177A"/>
    <w:rsid w:val="007933DC"/>
    <w:rsid w:val="007944E7"/>
    <w:rsid w:val="00794D75"/>
    <w:rsid w:val="00794FA0"/>
    <w:rsid w:val="007968B1"/>
    <w:rsid w:val="007A00BD"/>
    <w:rsid w:val="007A188D"/>
    <w:rsid w:val="007A74FE"/>
    <w:rsid w:val="007B0107"/>
    <w:rsid w:val="007B1FF5"/>
    <w:rsid w:val="007B2678"/>
    <w:rsid w:val="007B2BEC"/>
    <w:rsid w:val="007B31B4"/>
    <w:rsid w:val="007B5D25"/>
    <w:rsid w:val="007B6BDA"/>
    <w:rsid w:val="007C1800"/>
    <w:rsid w:val="007C27DC"/>
    <w:rsid w:val="007C5686"/>
    <w:rsid w:val="007C64D1"/>
    <w:rsid w:val="007D3934"/>
    <w:rsid w:val="007D3CC8"/>
    <w:rsid w:val="007D6615"/>
    <w:rsid w:val="007D673D"/>
    <w:rsid w:val="007D7B71"/>
    <w:rsid w:val="007E3B6D"/>
    <w:rsid w:val="007F03B4"/>
    <w:rsid w:val="007F0B06"/>
    <w:rsid w:val="007F0BB3"/>
    <w:rsid w:val="007F33B1"/>
    <w:rsid w:val="007F3B29"/>
    <w:rsid w:val="007F599F"/>
    <w:rsid w:val="007F6A79"/>
    <w:rsid w:val="00800328"/>
    <w:rsid w:val="0080588D"/>
    <w:rsid w:val="00816F91"/>
    <w:rsid w:val="008179D5"/>
    <w:rsid w:val="00817D57"/>
    <w:rsid w:val="00823D52"/>
    <w:rsid w:val="00824802"/>
    <w:rsid w:val="00826F12"/>
    <w:rsid w:val="008320B4"/>
    <w:rsid w:val="00832536"/>
    <w:rsid w:val="0083280D"/>
    <w:rsid w:val="008329E3"/>
    <w:rsid w:val="0084425F"/>
    <w:rsid w:val="00847139"/>
    <w:rsid w:val="008475CD"/>
    <w:rsid w:val="00847987"/>
    <w:rsid w:val="0085258D"/>
    <w:rsid w:val="00855351"/>
    <w:rsid w:val="008562B4"/>
    <w:rsid w:val="00864887"/>
    <w:rsid w:val="00865D84"/>
    <w:rsid w:val="00866D10"/>
    <w:rsid w:val="00867120"/>
    <w:rsid w:val="00872428"/>
    <w:rsid w:val="008729B8"/>
    <w:rsid w:val="00872BD3"/>
    <w:rsid w:val="0088082D"/>
    <w:rsid w:val="008809D6"/>
    <w:rsid w:val="00882153"/>
    <w:rsid w:val="008835D2"/>
    <w:rsid w:val="00884AF0"/>
    <w:rsid w:val="00885D72"/>
    <w:rsid w:val="00885D7B"/>
    <w:rsid w:val="00886269"/>
    <w:rsid w:val="00886E32"/>
    <w:rsid w:val="00894501"/>
    <w:rsid w:val="008A040F"/>
    <w:rsid w:val="008A0E3C"/>
    <w:rsid w:val="008A472A"/>
    <w:rsid w:val="008A4E0B"/>
    <w:rsid w:val="008A710F"/>
    <w:rsid w:val="008B0D7B"/>
    <w:rsid w:val="008B229C"/>
    <w:rsid w:val="008B247A"/>
    <w:rsid w:val="008B355D"/>
    <w:rsid w:val="008B7D22"/>
    <w:rsid w:val="008C1737"/>
    <w:rsid w:val="008C3DCE"/>
    <w:rsid w:val="008C4A27"/>
    <w:rsid w:val="008C4E50"/>
    <w:rsid w:val="008C6F58"/>
    <w:rsid w:val="008C78DC"/>
    <w:rsid w:val="008D2C93"/>
    <w:rsid w:val="008D70FA"/>
    <w:rsid w:val="008D7190"/>
    <w:rsid w:val="008D7366"/>
    <w:rsid w:val="008E1D4C"/>
    <w:rsid w:val="008E3AAD"/>
    <w:rsid w:val="008E5451"/>
    <w:rsid w:val="008E55AD"/>
    <w:rsid w:val="008E71F3"/>
    <w:rsid w:val="008F0B4A"/>
    <w:rsid w:val="008F10C7"/>
    <w:rsid w:val="008F3233"/>
    <w:rsid w:val="008F3BE3"/>
    <w:rsid w:val="008F4D37"/>
    <w:rsid w:val="008F6241"/>
    <w:rsid w:val="00903A62"/>
    <w:rsid w:val="00903B0A"/>
    <w:rsid w:val="009127C4"/>
    <w:rsid w:val="009162DC"/>
    <w:rsid w:val="009201F6"/>
    <w:rsid w:val="0092031E"/>
    <w:rsid w:val="0092172E"/>
    <w:rsid w:val="00921D99"/>
    <w:rsid w:val="0092509A"/>
    <w:rsid w:val="00926125"/>
    <w:rsid w:val="0092787A"/>
    <w:rsid w:val="00927CD5"/>
    <w:rsid w:val="00927CE6"/>
    <w:rsid w:val="00931350"/>
    <w:rsid w:val="009326AD"/>
    <w:rsid w:val="00936B90"/>
    <w:rsid w:val="0094164D"/>
    <w:rsid w:val="00941B8B"/>
    <w:rsid w:val="0094482D"/>
    <w:rsid w:val="009463B1"/>
    <w:rsid w:val="00946CA8"/>
    <w:rsid w:val="00946ED6"/>
    <w:rsid w:val="00947A6F"/>
    <w:rsid w:val="00950153"/>
    <w:rsid w:val="009509D3"/>
    <w:rsid w:val="00951D07"/>
    <w:rsid w:val="00951F22"/>
    <w:rsid w:val="00954FF7"/>
    <w:rsid w:val="00962DF5"/>
    <w:rsid w:val="00965BB6"/>
    <w:rsid w:val="00966311"/>
    <w:rsid w:val="00966DA0"/>
    <w:rsid w:val="0097139E"/>
    <w:rsid w:val="009722C1"/>
    <w:rsid w:val="009735C9"/>
    <w:rsid w:val="00973C8B"/>
    <w:rsid w:val="0097495A"/>
    <w:rsid w:val="00975981"/>
    <w:rsid w:val="009769AC"/>
    <w:rsid w:val="0097760C"/>
    <w:rsid w:val="009857D1"/>
    <w:rsid w:val="00990233"/>
    <w:rsid w:val="00990911"/>
    <w:rsid w:val="009909DD"/>
    <w:rsid w:val="00991E5B"/>
    <w:rsid w:val="00992AE5"/>
    <w:rsid w:val="0099316A"/>
    <w:rsid w:val="00994647"/>
    <w:rsid w:val="00997A42"/>
    <w:rsid w:val="009A0CB2"/>
    <w:rsid w:val="009A34BA"/>
    <w:rsid w:val="009A3C74"/>
    <w:rsid w:val="009A5399"/>
    <w:rsid w:val="009A6558"/>
    <w:rsid w:val="009A79D9"/>
    <w:rsid w:val="009A7AC1"/>
    <w:rsid w:val="009B1B7C"/>
    <w:rsid w:val="009B25D3"/>
    <w:rsid w:val="009B2A2E"/>
    <w:rsid w:val="009B2BB6"/>
    <w:rsid w:val="009C1BE0"/>
    <w:rsid w:val="009C1F91"/>
    <w:rsid w:val="009C5636"/>
    <w:rsid w:val="009C56BC"/>
    <w:rsid w:val="009C5748"/>
    <w:rsid w:val="009C65A8"/>
    <w:rsid w:val="009D3533"/>
    <w:rsid w:val="009D6DA7"/>
    <w:rsid w:val="009E26E8"/>
    <w:rsid w:val="009E4293"/>
    <w:rsid w:val="009E48C6"/>
    <w:rsid w:val="009F07E9"/>
    <w:rsid w:val="009F18FE"/>
    <w:rsid w:val="009F1ACC"/>
    <w:rsid w:val="009F2B78"/>
    <w:rsid w:val="009F3809"/>
    <w:rsid w:val="009F3957"/>
    <w:rsid w:val="009F5C5F"/>
    <w:rsid w:val="009F5E89"/>
    <w:rsid w:val="009F7332"/>
    <w:rsid w:val="00A00775"/>
    <w:rsid w:val="00A02199"/>
    <w:rsid w:val="00A0226A"/>
    <w:rsid w:val="00A02C11"/>
    <w:rsid w:val="00A03477"/>
    <w:rsid w:val="00A05CAF"/>
    <w:rsid w:val="00A06ADE"/>
    <w:rsid w:val="00A0787E"/>
    <w:rsid w:val="00A0792F"/>
    <w:rsid w:val="00A07B58"/>
    <w:rsid w:val="00A117F0"/>
    <w:rsid w:val="00A141F6"/>
    <w:rsid w:val="00A1474C"/>
    <w:rsid w:val="00A2544C"/>
    <w:rsid w:val="00A263E4"/>
    <w:rsid w:val="00A26E9C"/>
    <w:rsid w:val="00A305E6"/>
    <w:rsid w:val="00A34CCF"/>
    <w:rsid w:val="00A3562A"/>
    <w:rsid w:val="00A40B42"/>
    <w:rsid w:val="00A40FEB"/>
    <w:rsid w:val="00A421FB"/>
    <w:rsid w:val="00A45132"/>
    <w:rsid w:val="00A451CA"/>
    <w:rsid w:val="00A45C27"/>
    <w:rsid w:val="00A46DE5"/>
    <w:rsid w:val="00A46E6A"/>
    <w:rsid w:val="00A51851"/>
    <w:rsid w:val="00A52250"/>
    <w:rsid w:val="00A52FE6"/>
    <w:rsid w:val="00A53AD2"/>
    <w:rsid w:val="00A55032"/>
    <w:rsid w:val="00A55A5A"/>
    <w:rsid w:val="00A55E4B"/>
    <w:rsid w:val="00A57D28"/>
    <w:rsid w:val="00A61DBB"/>
    <w:rsid w:val="00A62A3B"/>
    <w:rsid w:val="00A62B1B"/>
    <w:rsid w:val="00A64A3C"/>
    <w:rsid w:val="00A651EF"/>
    <w:rsid w:val="00A65267"/>
    <w:rsid w:val="00A65696"/>
    <w:rsid w:val="00A657A9"/>
    <w:rsid w:val="00A70B8A"/>
    <w:rsid w:val="00A70ED1"/>
    <w:rsid w:val="00A75250"/>
    <w:rsid w:val="00A76CFB"/>
    <w:rsid w:val="00A771C2"/>
    <w:rsid w:val="00A84921"/>
    <w:rsid w:val="00A8675D"/>
    <w:rsid w:val="00A8768C"/>
    <w:rsid w:val="00A9266A"/>
    <w:rsid w:val="00A967FA"/>
    <w:rsid w:val="00AA104D"/>
    <w:rsid w:val="00AA17B5"/>
    <w:rsid w:val="00AA262C"/>
    <w:rsid w:val="00AA34BC"/>
    <w:rsid w:val="00AA58AC"/>
    <w:rsid w:val="00AB0ED3"/>
    <w:rsid w:val="00AB37B0"/>
    <w:rsid w:val="00AB4BAB"/>
    <w:rsid w:val="00AB50EE"/>
    <w:rsid w:val="00AB71B3"/>
    <w:rsid w:val="00AC2089"/>
    <w:rsid w:val="00AC308B"/>
    <w:rsid w:val="00AC3BD8"/>
    <w:rsid w:val="00AC6349"/>
    <w:rsid w:val="00AC7564"/>
    <w:rsid w:val="00AC79A7"/>
    <w:rsid w:val="00AD19B9"/>
    <w:rsid w:val="00AD3625"/>
    <w:rsid w:val="00AD43CC"/>
    <w:rsid w:val="00AD5210"/>
    <w:rsid w:val="00AD66D5"/>
    <w:rsid w:val="00AD6884"/>
    <w:rsid w:val="00AE08A7"/>
    <w:rsid w:val="00AE1ACB"/>
    <w:rsid w:val="00AE22EE"/>
    <w:rsid w:val="00AF0C67"/>
    <w:rsid w:val="00AF1A80"/>
    <w:rsid w:val="00AF27AE"/>
    <w:rsid w:val="00AF4290"/>
    <w:rsid w:val="00AF4FDE"/>
    <w:rsid w:val="00AF56AC"/>
    <w:rsid w:val="00AF57CD"/>
    <w:rsid w:val="00AF6988"/>
    <w:rsid w:val="00AF6D54"/>
    <w:rsid w:val="00B0478E"/>
    <w:rsid w:val="00B05BE4"/>
    <w:rsid w:val="00B06C59"/>
    <w:rsid w:val="00B06FF7"/>
    <w:rsid w:val="00B10E2B"/>
    <w:rsid w:val="00B10E40"/>
    <w:rsid w:val="00B12491"/>
    <w:rsid w:val="00B13747"/>
    <w:rsid w:val="00B16037"/>
    <w:rsid w:val="00B1683E"/>
    <w:rsid w:val="00B175DD"/>
    <w:rsid w:val="00B17D8F"/>
    <w:rsid w:val="00B20F16"/>
    <w:rsid w:val="00B212B9"/>
    <w:rsid w:val="00B24A77"/>
    <w:rsid w:val="00B30788"/>
    <w:rsid w:val="00B30949"/>
    <w:rsid w:val="00B361D9"/>
    <w:rsid w:val="00B3731E"/>
    <w:rsid w:val="00B42956"/>
    <w:rsid w:val="00B47576"/>
    <w:rsid w:val="00B526E9"/>
    <w:rsid w:val="00B54379"/>
    <w:rsid w:val="00B54E40"/>
    <w:rsid w:val="00B557D9"/>
    <w:rsid w:val="00B56782"/>
    <w:rsid w:val="00B5685D"/>
    <w:rsid w:val="00B57733"/>
    <w:rsid w:val="00B57930"/>
    <w:rsid w:val="00B60F53"/>
    <w:rsid w:val="00B61186"/>
    <w:rsid w:val="00B6155F"/>
    <w:rsid w:val="00B61D00"/>
    <w:rsid w:val="00B64D43"/>
    <w:rsid w:val="00B64DB0"/>
    <w:rsid w:val="00B6746C"/>
    <w:rsid w:val="00B67F9D"/>
    <w:rsid w:val="00B70098"/>
    <w:rsid w:val="00B706A1"/>
    <w:rsid w:val="00B71D75"/>
    <w:rsid w:val="00B7204D"/>
    <w:rsid w:val="00B73765"/>
    <w:rsid w:val="00B73C50"/>
    <w:rsid w:val="00B74FD6"/>
    <w:rsid w:val="00B75AAC"/>
    <w:rsid w:val="00B805EE"/>
    <w:rsid w:val="00B859A8"/>
    <w:rsid w:val="00B90528"/>
    <w:rsid w:val="00B9188E"/>
    <w:rsid w:val="00B932EF"/>
    <w:rsid w:val="00B93D1F"/>
    <w:rsid w:val="00B93D53"/>
    <w:rsid w:val="00B93DAF"/>
    <w:rsid w:val="00B953E9"/>
    <w:rsid w:val="00B965DC"/>
    <w:rsid w:val="00B97B52"/>
    <w:rsid w:val="00BA0D92"/>
    <w:rsid w:val="00BA29C6"/>
    <w:rsid w:val="00BA3D5D"/>
    <w:rsid w:val="00BA4BE6"/>
    <w:rsid w:val="00BA5F84"/>
    <w:rsid w:val="00BA6529"/>
    <w:rsid w:val="00BA69DC"/>
    <w:rsid w:val="00BB085B"/>
    <w:rsid w:val="00BB0DD5"/>
    <w:rsid w:val="00BB2481"/>
    <w:rsid w:val="00BB2711"/>
    <w:rsid w:val="00BB43C1"/>
    <w:rsid w:val="00BB576E"/>
    <w:rsid w:val="00BB6249"/>
    <w:rsid w:val="00BB7CC4"/>
    <w:rsid w:val="00BC035D"/>
    <w:rsid w:val="00BC0F79"/>
    <w:rsid w:val="00BC12E2"/>
    <w:rsid w:val="00BC1346"/>
    <w:rsid w:val="00BC183A"/>
    <w:rsid w:val="00BC1E10"/>
    <w:rsid w:val="00BC3DF3"/>
    <w:rsid w:val="00BC6B23"/>
    <w:rsid w:val="00BC76A0"/>
    <w:rsid w:val="00BD1D33"/>
    <w:rsid w:val="00BD1DE9"/>
    <w:rsid w:val="00BD322F"/>
    <w:rsid w:val="00BD47E8"/>
    <w:rsid w:val="00BD5F96"/>
    <w:rsid w:val="00BD74B2"/>
    <w:rsid w:val="00BE00A1"/>
    <w:rsid w:val="00BE2962"/>
    <w:rsid w:val="00BE2D7E"/>
    <w:rsid w:val="00BE4078"/>
    <w:rsid w:val="00BE76A3"/>
    <w:rsid w:val="00BF13FB"/>
    <w:rsid w:val="00BF35CE"/>
    <w:rsid w:val="00BF4192"/>
    <w:rsid w:val="00BF54CB"/>
    <w:rsid w:val="00BF6215"/>
    <w:rsid w:val="00C01BB6"/>
    <w:rsid w:val="00C047DB"/>
    <w:rsid w:val="00C058B5"/>
    <w:rsid w:val="00C06575"/>
    <w:rsid w:val="00C07C2F"/>
    <w:rsid w:val="00C121FF"/>
    <w:rsid w:val="00C12A36"/>
    <w:rsid w:val="00C1362D"/>
    <w:rsid w:val="00C15514"/>
    <w:rsid w:val="00C15A4B"/>
    <w:rsid w:val="00C179C1"/>
    <w:rsid w:val="00C20693"/>
    <w:rsid w:val="00C213E0"/>
    <w:rsid w:val="00C22CFD"/>
    <w:rsid w:val="00C26908"/>
    <w:rsid w:val="00C27522"/>
    <w:rsid w:val="00C3039F"/>
    <w:rsid w:val="00C3240D"/>
    <w:rsid w:val="00C36CAA"/>
    <w:rsid w:val="00C374E0"/>
    <w:rsid w:val="00C40C35"/>
    <w:rsid w:val="00C412BF"/>
    <w:rsid w:val="00C43646"/>
    <w:rsid w:val="00C45C53"/>
    <w:rsid w:val="00C45D0F"/>
    <w:rsid w:val="00C45F53"/>
    <w:rsid w:val="00C51F41"/>
    <w:rsid w:val="00C5262A"/>
    <w:rsid w:val="00C57D83"/>
    <w:rsid w:val="00C60747"/>
    <w:rsid w:val="00C61413"/>
    <w:rsid w:val="00C640F1"/>
    <w:rsid w:val="00C64201"/>
    <w:rsid w:val="00C66233"/>
    <w:rsid w:val="00C66B30"/>
    <w:rsid w:val="00C70B11"/>
    <w:rsid w:val="00C71F79"/>
    <w:rsid w:val="00C742C1"/>
    <w:rsid w:val="00C75E19"/>
    <w:rsid w:val="00C77C1F"/>
    <w:rsid w:val="00C81640"/>
    <w:rsid w:val="00C81A5A"/>
    <w:rsid w:val="00C8518C"/>
    <w:rsid w:val="00C86E06"/>
    <w:rsid w:val="00C87F64"/>
    <w:rsid w:val="00C91091"/>
    <w:rsid w:val="00C92E76"/>
    <w:rsid w:val="00C93B7B"/>
    <w:rsid w:val="00C948BC"/>
    <w:rsid w:val="00C95FC9"/>
    <w:rsid w:val="00C96365"/>
    <w:rsid w:val="00CA2925"/>
    <w:rsid w:val="00CA3884"/>
    <w:rsid w:val="00CA6A7B"/>
    <w:rsid w:val="00CB0AA5"/>
    <w:rsid w:val="00CB0FAB"/>
    <w:rsid w:val="00CB19A8"/>
    <w:rsid w:val="00CB435A"/>
    <w:rsid w:val="00CB46BE"/>
    <w:rsid w:val="00CB5127"/>
    <w:rsid w:val="00CB533B"/>
    <w:rsid w:val="00CC0290"/>
    <w:rsid w:val="00CC13FD"/>
    <w:rsid w:val="00CC14C8"/>
    <w:rsid w:val="00CC3BBD"/>
    <w:rsid w:val="00CC3CF8"/>
    <w:rsid w:val="00CC4C72"/>
    <w:rsid w:val="00CD0785"/>
    <w:rsid w:val="00CD1612"/>
    <w:rsid w:val="00CD3F6B"/>
    <w:rsid w:val="00CD4950"/>
    <w:rsid w:val="00CD4C85"/>
    <w:rsid w:val="00CD4ED9"/>
    <w:rsid w:val="00CD5CCD"/>
    <w:rsid w:val="00CE02D9"/>
    <w:rsid w:val="00CE0686"/>
    <w:rsid w:val="00CE1C20"/>
    <w:rsid w:val="00CE36E3"/>
    <w:rsid w:val="00CE39EC"/>
    <w:rsid w:val="00CE6597"/>
    <w:rsid w:val="00CE77C5"/>
    <w:rsid w:val="00CF5F4D"/>
    <w:rsid w:val="00CF7A36"/>
    <w:rsid w:val="00D0025E"/>
    <w:rsid w:val="00D0050B"/>
    <w:rsid w:val="00D02AA3"/>
    <w:rsid w:val="00D06D67"/>
    <w:rsid w:val="00D100C0"/>
    <w:rsid w:val="00D15BFC"/>
    <w:rsid w:val="00D172AE"/>
    <w:rsid w:val="00D200F0"/>
    <w:rsid w:val="00D2132E"/>
    <w:rsid w:val="00D2152F"/>
    <w:rsid w:val="00D21DE9"/>
    <w:rsid w:val="00D225C1"/>
    <w:rsid w:val="00D24BE0"/>
    <w:rsid w:val="00D24F3F"/>
    <w:rsid w:val="00D2574B"/>
    <w:rsid w:val="00D27873"/>
    <w:rsid w:val="00D30AD2"/>
    <w:rsid w:val="00D32B20"/>
    <w:rsid w:val="00D33812"/>
    <w:rsid w:val="00D349E2"/>
    <w:rsid w:val="00D34C7C"/>
    <w:rsid w:val="00D35D57"/>
    <w:rsid w:val="00D35F53"/>
    <w:rsid w:val="00D36AED"/>
    <w:rsid w:val="00D372A4"/>
    <w:rsid w:val="00D378EE"/>
    <w:rsid w:val="00D4092B"/>
    <w:rsid w:val="00D40F59"/>
    <w:rsid w:val="00D411F4"/>
    <w:rsid w:val="00D42350"/>
    <w:rsid w:val="00D426D4"/>
    <w:rsid w:val="00D427D2"/>
    <w:rsid w:val="00D445FE"/>
    <w:rsid w:val="00D44C00"/>
    <w:rsid w:val="00D45899"/>
    <w:rsid w:val="00D45984"/>
    <w:rsid w:val="00D46D1F"/>
    <w:rsid w:val="00D50184"/>
    <w:rsid w:val="00D5029F"/>
    <w:rsid w:val="00D50AC9"/>
    <w:rsid w:val="00D51E44"/>
    <w:rsid w:val="00D52CF3"/>
    <w:rsid w:val="00D531EB"/>
    <w:rsid w:val="00D533FC"/>
    <w:rsid w:val="00D571F0"/>
    <w:rsid w:val="00D61D9A"/>
    <w:rsid w:val="00D64747"/>
    <w:rsid w:val="00D71847"/>
    <w:rsid w:val="00D721D9"/>
    <w:rsid w:val="00D73E5B"/>
    <w:rsid w:val="00D75373"/>
    <w:rsid w:val="00D75FC5"/>
    <w:rsid w:val="00D83E9B"/>
    <w:rsid w:val="00D854BB"/>
    <w:rsid w:val="00D85BF5"/>
    <w:rsid w:val="00D87839"/>
    <w:rsid w:val="00D87C7D"/>
    <w:rsid w:val="00D930A3"/>
    <w:rsid w:val="00D96AD1"/>
    <w:rsid w:val="00D96E34"/>
    <w:rsid w:val="00DA0AC7"/>
    <w:rsid w:val="00DA2BD9"/>
    <w:rsid w:val="00DA3654"/>
    <w:rsid w:val="00DA7426"/>
    <w:rsid w:val="00DA7F1E"/>
    <w:rsid w:val="00DB22E3"/>
    <w:rsid w:val="00DB4951"/>
    <w:rsid w:val="00DB5093"/>
    <w:rsid w:val="00DB6922"/>
    <w:rsid w:val="00DC085C"/>
    <w:rsid w:val="00DC0AF4"/>
    <w:rsid w:val="00DC10B7"/>
    <w:rsid w:val="00DC3E4B"/>
    <w:rsid w:val="00DC7B52"/>
    <w:rsid w:val="00DD0F42"/>
    <w:rsid w:val="00DD1342"/>
    <w:rsid w:val="00DD19D5"/>
    <w:rsid w:val="00DD4338"/>
    <w:rsid w:val="00DD4E22"/>
    <w:rsid w:val="00DD53B7"/>
    <w:rsid w:val="00DE14F3"/>
    <w:rsid w:val="00DE1BD4"/>
    <w:rsid w:val="00DE2CFF"/>
    <w:rsid w:val="00DE33D4"/>
    <w:rsid w:val="00DE3B1F"/>
    <w:rsid w:val="00DE4725"/>
    <w:rsid w:val="00DE4B10"/>
    <w:rsid w:val="00DE4C30"/>
    <w:rsid w:val="00DE56AE"/>
    <w:rsid w:val="00DE6181"/>
    <w:rsid w:val="00DE61C2"/>
    <w:rsid w:val="00DE6B9A"/>
    <w:rsid w:val="00DF1CF4"/>
    <w:rsid w:val="00DF22BC"/>
    <w:rsid w:val="00DF2EF4"/>
    <w:rsid w:val="00DF7AF5"/>
    <w:rsid w:val="00DF7EFE"/>
    <w:rsid w:val="00E020D2"/>
    <w:rsid w:val="00E03345"/>
    <w:rsid w:val="00E0349B"/>
    <w:rsid w:val="00E03DF7"/>
    <w:rsid w:val="00E05B23"/>
    <w:rsid w:val="00E073F5"/>
    <w:rsid w:val="00E07A91"/>
    <w:rsid w:val="00E10CFA"/>
    <w:rsid w:val="00E113D7"/>
    <w:rsid w:val="00E1150A"/>
    <w:rsid w:val="00E11B64"/>
    <w:rsid w:val="00E13319"/>
    <w:rsid w:val="00E15CBF"/>
    <w:rsid w:val="00E17571"/>
    <w:rsid w:val="00E24B64"/>
    <w:rsid w:val="00E25997"/>
    <w:rsid w:val="00E3077B"/>
    <w:rsid w:val="00E31633"/>
    <w:rsid w:val="00E3378E"/>
    <w:rsid w:val="00E33AFC"/>
    <w:rsid w:val="00E350E8"/>
    <w:rsid w:val="00E3574D"/>
    <w:rsid w:val="00E35E5A"/>
    <w:rsid w:val="00E36198"/>
    <w:rsid w:val="00E361FC"/>
    <w:rsid w:val="00E3710C"/>
    <w:rsid w:val="00E40F3B"/>
    <w:rsid w:val="00E42456"/>
    <w:rsid w:val="00E44652"/>
    <w:rsid w:val="00E4471F"/>
    <w:rsid w:val="00E44981"/>
    <w:rsid w:val="00E44E09"/>
    <w:rsid w:val="00E501CB"/>
    <w:rsid w:val="00E5053C"/>
    <w:rsid w:val="00E514A5"/>
    <w:rsid w:val="00E51FE5"/>
    <w:rsid w:val="00E54060"/>
    <w:rsid w:val="00E54AB9"/>
    <w:rsid w:val="00E56F04"/>
    <w:rsid w:val="00E60DEC"/>
    <w:rsid w:val="00E6410C"/>
    <w:rsid w:val="00E65915"/>
    <w:rsid w:val="00E65958"/>
    <w:rsid w:val="00E71979"/>
    <w:rsid w:val="00E728DE"/>
    <w:rsid w:val="00E729B5"/>
    <w:rsid w:val="00E73502"/>
    <w:rsid w:val="00E749D3"/>
    <w:rsid w:val="00E74ED4"/>
    <w:rsid w:val="00E808F8"/>
    <w:rsid w:val="00E80C45"/>
    <w:rsid w:val="00E812C1"/>
    <w:rsid w:val="00E8569B"/>
    <w:rsid w:val="00E857F9"/>
    <w:rsid w:val="00E8613F"/>
    <w:rsid w:val="00E87FDE"/>
    <w:rsid w:val="00E904E7"/>
    <w:rsid w:val="00E92C30"/>
    <w:rsid w:val="00E92C5F"/>
    <w:rsid w:val="00E92DAF"/>
    <w:rsid w:val="00E93297"/>
    <w:rsid w:val="00E9584F"/>
    <w:rsid w:val="00E9742F"/>
    <w:rsid w:val="00E978D1"/>
    <w:rsid w:val="00EA0851"/>
    <w:rsid w:val="00EA0F26"/>
    <w:rsid w:val="00EA22CF"/>
    <w:rsid w:val="00EA2B74"/>
    <w:rsid w:val="00EA35BE"/>
    <w:rsid w:val="00EA3ADE"/>
    <w:rsid w:val="00EA5A1D"/>
    <w:rsid w:val="00EA702B"/>
    <w:rsid w:val="00EB0AAE"/>
    <w:rsid w:val="00EB3D4B"/>
    <w:rsid w:val="00EB5354"/>
    <w:rsid w:val="00EB5713"/>
    <w:rsid w:val="00EB6849"/>
    <w:rsid w:val="00EB6E45"/>
    <w:rsid w:val="00EC127F"/>
    <w:rsid w:val="00EC189E"/>
    <w:rsid w:val="00EC4968"/>
    <w:rsid w:val="00EC506D"/>
    <w:rsid w:val="00EC637F"/>
    <w:rsid w:val="00EC6E70"/>
    <w:rsid w:val="00ED1C08"/>
    <w:rsid w:val="00ED31D3"/>
    <w:rsid w:val="00ED4ED1"/>
    <w:rsid w:val="00ED5095"/>
    <w:rsid w:val="00ED6AD6"/>
    <w:rsid w:val="00ED7BCC"/>
    <w:rsid w:val="00EE03BE"/>
    <w:rsid w:val="00EE07BF"/>
    <w:rsid w:val="00EE0A9E"/>
    <w:rsid w:val="00EE1F36"/>
    <w:rsid w:val="00EE6F06"/>
    <w:rsid w:val="00EE6F2B"/>
    <w:rsid w:val="00EF0575"/>
    <w:rsid w:val="00EF2292"/>
    <w:rsid w:val="00EF3BEA"/>
    <w:rsid w:val="00EF591D"/>
    <w:rsid w:val="00EF75F5"/>
    <w:rsid w:val="00F0076D"/>
    <w:rsid w:val="00F01B05"/>
    <w:rsid w:val="00F02F88"/>
    <w:rsid w:val="00F05780"/>
    <w:rsid w:val="00F10D45"/>
    <w:rsid w:val="00F11F13"/>
    <w:rsid w:val="00F14206"/>
    <w:rsid w:val="00F14499"/>
    <w:rsid w:val="00F1637B"/>
    <w:rsid w:val="00F2026C"/>
    <w:rsid w:val="00F228D5"/>
    <w:rsid w:val="00F23133"/>
    <w:rsid w:val="00F23864"/>
    <w:rsid w:val="00F32CCE"/>
    <w:rsid w:val="00F3370C"/>
    <w:rsid w:val="00F3540A"/>
    <w:rsid w:val="00F35520"/>
    <w:rsid w:val="00F36A1E"/>
    <w:rsid w:val="00F4009B"/>
    <w:rsid w:val="00F40D12"/>
    <w:rsid w:val="00F41906"/>
    <w:rsid w:val="00F4415C"/>
    <w:rsid w:val="00F44AEF"/>
    <w:rsid w:val="00F46157"/>
    <w:rsid w:val="00F462C6"/>
    <w:rsid w:val="00F465A4"/>
    <w:rsid w:val="00F465E5"/>
    <w:rsid w:val="00F477FE"/>
    <w:rsid w:val="00F52C5A"/>
    <w:rsid w:val="00F55197"/>
    <w:rsid w:val="00F55570"/>
    <w:rsid w:val="00F56816"/>
    <w:rsid w:val="00F60246"/>
    <w:rsid w:val="00F60BDE"/>
    <w:rsid w:val="00F62187"/>
    <w:rsid w:val="00F64C0D"/>
    <w:rsid w:val="00F70F0A"/>
    <w:rsid w:val="00F7474A"/>
    <w:rsid w:val="00F76F87"/>
    <w:rsid w:val="00F80148"/>
    <w:rsid w:val="00F822E0"/>
    <w:rsid w:val="00F83D53"/>
    <w:rsid w:val="00F842C3"/>
    <w:rsid w:val="00F84B85"/>
    <w:rsid w:val="00F87B8C"/>
    <w:rsid w:val="00F9405F"/>
    <w:rsid w:val="00F94C8C"/>
    <w:rsid w:val="00F96395"/>
    <w:rsid w:val="00F96B4A"/>
    <w:rsid w:val="00FA1661"/>
    <w:rsid w:val="00FA37F0"/>
    <w:rsid w:val="00FA3B2F"/>
    <w:rsid w:val="00FA4778"/>
    <w:rsid w:val="00FA6964"/>
    <w:rsid w:val="00FB0C9E"/>
    <w:rsid w:val="00FB0FBA"/>
    <w:rsid w:val="00FB1419"/>
    <w:rsid w:val="00FB2C49"/>
    <w:rsid w:val="00FB3D86"/>
    <w:rsid w:val="00FB68DB"/>
    <w:rsid w:val="00FC19B4"/>
    <w:rsid w:val="00FC3943"/>
    <w:rsid w:val="00FC4CBA"/>
    <w:rsid w:val="00FC5D93"/>
    <w:rsid w:val="00FC7607"/>
    <w:rsid w:val="00FD1FC4"/>
    <w:rsid w:val="00FD4CE5"/>
    <w:rsid w:val="00FD59B7"/>
    <w:rsid w:val="00FD5A28"/>
    <w:rsid w:val="00FD5EAF"/>
    <w:rsid w:val="00FE030C"/>
    <w:rsid w:val="00FE2338"/>
    <w:rsid w:val="00FE365C"/>
    <w:rsid w:val="00FE3736"/>
    <w:rsid w:val="00FE44CA"/>
    <w:rsid w:val="00FF0F46"/>
    <w:rsid w:val="00FF2DA2"/>
    <w:rsid w:val="00FF301A"/>
    <w:rsid w:val="00FF400B"/>
    <w:rsid w:val="00FF5A2B"/>
    <w:rsid w:val="00FF704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o:colormru v:ext="edit" colors="#e60030,#009fd2,#69f,#9cf,#ccecff"/>
    </o:shapedefaults>
    <o:shapelayout v:ext="edit">
      <o:idmap v:ext="edit" data="1"/>
    </o:shapelayout>
  </w:shapeDefaults>
  <w:decimalSymbol w:val=","/>
  <w:listSeparator w:val=";"/>
  <w14:docId w14:val="7C0FB4B7"/>
  <w15:docId w15:val="{B3758FDB-CC37-4CFF-A74D-ED53D4C672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s-ES" w:eastAsia="es-E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3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B0AAE"/>
    <w:pPr>
      <w:spacing w:after="80"/>
      <w:jc w:val="both"/>
    </w:pPr>
    <w:rPr>
      <w:rFonts w:ascii="Arial" w:hAnsi="Arial"/>
      <w:sz w:val="22"/>
      <w:szCs w:val="24"/>
      <w:lang w:val="es-ES_tradnl"/>
    </w:rPr>
  </w:style>
  <w:style w:type="paragraph" w:styleId="Ttulo1">
    <w:name w:val="heading 1"/>
    <w:aliases w:val="02 Título unidad"/>
    <w:basedOn w:val="Normal"/>
    <w:next w:val="Normal"/>
    <w:link w:val="Ttulo1Car"/>
    <w:qFormat/>
    <w:rsid w:val="005F759A"/>
    <w:pPr>
      <w:keepNext/>
      <w:spacing w:after="240"/>
      <w:jc w:val="left"/>
      <w:outlineLvl w:val="0"/>
    </w:pPr>
    <w:rPr>
      <w:rFonts w:cs="Arial"/>
      <w:bCs/>
      <w:color w:val="595959" w:themeColor="text1" w:themeTint="A6"/>
      <w:kern w:val="32"/>
      <w:sz w:val="28"/>
      <w:szCs w:val="36"/>
    </w:rPr>
  </w:style>
  <w:style w:type="paragraph" w:styleId="Ttulo2">
    <w:name w:val="heading 2"/>
    <w:basedOn w:val="Ttulo1"/>
    <w:next w:val="Normal"/>
    <w:rsid w:val="003A46F5"/>
    <w:pPr>
      <w:spacing w:before="240" w:after="120"/>
      <w:outlineLvl w:val="1"/>
    </w:pPr>
  </w:style>
  <w:style w:type="paragraph" w:styleId="Ttulo3">
    <w:name w:val="heading 3"/>
    <w:aliases w:val="01 N.º Unidad"/>
    <w:basedOn w:val="Normal"/>
    <w:next w:val="Normal"/>
    <w:link w:val="Ttulo3Car"/>
    <w:qFormat/>
    <w:rsid w:val="005F759A"/>
    <w:pPr>
      <w:keepNext/>
      <w:spacing w:before="240" w:after="60"/>
      <w:outlineLvl w:val="2"/>
    </w:pPr>
    <w:rPr>
      <w:rFonts w:cs="Arial"/>
      <w:b/>
      <w:bCs/>
      <w:color w:val="595959" w:themeColor="text1" w:themeTint="A6"/>
      <w:sz w:val="28"/>
      <w:szCs w:val="26"/>
    </w:rPr>
  </w:style>
  <w:style w:type="paragraph" w:styleId="Ttulo4">
    <w:name w:val="heading 4"/>
    <w:basedOn w:val="Normal"/>
    <w:next w:val="Normal"/>
    <w:rsid w:val="00CF5F4D"/>
    <w:pPr>
      <w:keepNext/>
      <w:spacing w:before="240" w:after="60"/>
      <w:outlineLvl w:val="3"/>
    </w:pPr>
    <w:rPr>
      <w:rFonts w:ascii="Times New Roman" w:hAnsi="Times New Roman"/>
      <w:b/>
      <w:bCs/>
      <w:sz w:val="28"/>
      <w:szCs w:val="28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customStyle="1" w:styleId="Ttulo3Car">
    <w:name w:val="Título 3 Car"/>
    <w:aliases w:val="01 N.º Unidad Car"/>
    <w:basedOn w:val="Fuentedeprrafopredeter"/>
    <w:link w:val="Ttulo3"/>
    <w:rsid w:val="005F759A"/>
    <w:rPr>
      <w:rFonts w:ascii="Arial" w:hAnsi="Arial" w:cs="Arial"/>
      <w:b/>
      <w:bCs/>
      <w:color w:val="595959" w:themeColor="text1" w:themeTint="A6"/>
      <w:sz w:val="28"/>
      <w:szCs w:val="26"/>
      <w:lang w:val="es-ES_tradnl"/>
    </w:rPr>
  </w:style>
  <w:style w:type="paragraph" w:styleId="Encabezado">
    <w:name w:val="header"/>
    <w:basedOn w:val="Normal"/>
    <w:rsid w:val="00435E63"/>
    <w:pPr>
      <w:tabs>
        <w:tab w:val="center" w:pos="4252"/>
        <w:tab w:val="right" w:pos="8504"/>
      </w:tabs>
    </w:pPr>
  </w:style>
  <w:style w:type="paragraph" w:styleId="Piedepgina">
    <w:name w:val="footer"/>
    <w:basedOn w:val="Normal"/>
    <w:rsid w:val="00435E63"/>
    <w:pPr>
      <w:tabs>
        <w:tab w:val="center" w:pos="4252"/>
        <w:tab w:val="right" w:pos="8504"/>
      </w:tabs>
    </w:pPr>
  </w:style>
  <w:style w:type="character" w:styleId="Nmerodepgina">
    <w:name w:val="page number"/>
    <w:basedOn w:val="Fuentedeprrafopredeter"/>
    <w:rsid w:val="001F6A0B"/>
    <w:rPr>
      <w:rFonts w:ascii="Arial" w:hAnsi="Arial"/>
    </w:rPr>
  </w:style>
  <w:style w:type="character" w:styleId="Hipervnculo">
    <w:name w:val="Hyperlink"/>
    <w:basedOn w:val="Fuentedeprrafopredeter"/>
    <w:rsid w:val="009F3957"/>
    <w:rPr>
      <w:rFonts w:ascii="Arial" w:hAnsi="Arial"/>
      <w:color w:val="0000FF"/>
      <w:u w:val="single"/>
    </w:rPr>
  </w:style>
  <w:style w:type="paragraph" w:styleId="Textonotapie">
    <w:name w:val="footnote text"/>
    <w:basedOn w:val="Normal"/>
    <w:semiHidden/>
    <w:rsid w:val="004E6E27"/>
    <w:rPr>
      <w:sz w:val="20"/>
      <w:szCs w:val="20"/>
    </w:rPr>
  </w:style>
  <w:style w:type="character" w:styleId="Refdenotaalpie">
    <w:name w:val="footnote reference"/>
    <w:basedOn w:val="Fuentedeprrafopredeter"/>
    <w:semiHidden/>
    <w:rsid w:val="004E6E27"/>
    <w:rPr>
      <w:vertAlign w:val="superscript"/>
    </w:rPr>
  </w:style>
  <w:style w:type="paragraph" w:styleId="Sinespaciado">
    <w:name w:val="No Spacing"/>
    <w:aliases w:val="03 Caja datos"/>
    <w:qFormat/>
    <w:rsid w:val="00AD19B9"/>
    <w:pPr>
      <w:tabs>
        <w:tab w:val="left" w:pos="3969"/>
        <w:tab w:val="left" w:pos="6237"/>
      </w:tabs>
      <w:spacing w:before="200" w:after="200"/>
    </w:pPr>
    <w:rPr>
      <w:rFonts w:ascii="Arial" w:eastAsia="Calibri" w:hAnsi="Arial"/>
      <w:sz w:val="22"/>
      <w:szCs w:val="22"/>
      <w:lang w:eastAsia="en-US"/>
    </w:rPr>
  </w:style>
  <w:style w:type="paragraph" w:customStyle="1" w:styleId="Encabezadotabla2">
    <w:name w:val="Encabezado tabla 2"/>
    <w:basedOn w:val="Encabezadotabla"/>
    <w:autoRedefine/>
    <w:rsid w:val="006D759D"/>
    <w:rPr>
      <w:color w:val="auto"/>
    </w:rPr>
  </w:style>
  <w:style w:type="paragraph" w:customStyle="1" w:styleId="EstiloTtulo1ImpactSinNegritaAzulclaro">
    <w:name w:val="Estilo Título 1 + Impact Sin Negrita Azul claro"/>
    <w:basedOn w:val="Ttulo1"/>
    <w:link w:val="EstiloTtulo1ImpactSinNegritaAzulclaroCar"/>
    <w:rsid w:val="006D759D"/>
    <w:pPr>
      <w:spacing w:before="120"/>
      <w:ind w:left="142" w:right="142"/>
      <w:jc w:val="center"/>
    </w:pPr>
    <w:rPr>
      <w:rFonts w:ascii="Impact" w:hAnsi="Impact"/>
      <w:color w:val="3366FF"/>
      <w:sz w:val="36"/>
      <w:lang w:val="es-ES"/>
    </w:rPr>
  </w:style>
  <w:style w:type="character" w:customStyle="1" w:styleId="Ttulo1Car">
    <w:name w:val="Título 1 Car"/>
    <w:aliases w:val="02 Título unidad Car"/>
    <w:basedOn w:val="Fuentedeprrafopredeter"/>
    <w:link w:val="Ttulo1"/>
    <w:rsid w:val="005F759A"/>
    <w:rPr>
      <w:rFonts w:ascii="Arial" w:hAnsi="Arial" w:cs="Arial"/>
      <w:bCs/>
      <w:color w:val="595959" w:themeColor="text1" w:themeTint="A6"/>
      <w:kern w:val="32"/>
      <w:sz w:val="28"/>
      <w:szCs w:val="36"/>
      <w:lang w:val="es-ES_tradnl"/>
    </w:rPr>
  </w:style>
  <w:style w:type="character" w:customStyle="1" w:styleId="EstiloTtulo1ImpactSinNegritaAzulclaroCar">
    <w:name w:val="Estilo Título 1 + Impact Sin Negrita Azul claro Car"/>
    <w:basedOn w:val="Ttulo1Car"/>
    <w:link w:val="EstiloTtulo1ImpactSinNegritaAzulclaro"/>
    <w:rsid w:val="006D759D"/>
    <w:rPr>
      <w:rFonts w:ascii="Impact" w:hAnsi="Impact" w:cs="Arial"/>
      <w:bCs/>
      <w:color w:val="3366FF"/>
      <w:kern w:val="32"/>
      <w:sz w:val="36"/>
      <w:szCs w:val="36"/>
      <w:lang w:val="es-ES"/>
    </w:rPr>
  </w:style>
  <w:style w:type="paragraph" w:customStyle="1" w:styleId="Listaconboliches">
    <w:name w:val="Lista con boliches"/>
    <w:basedOn w:val="Normal"/>
    <w:rsid w:val="006D759D"/>
    <w:pPr>
      <w:numPr>
        <w:numId w:val="1"/>
      </w:numPr>
      <w:spacing w:before="120" w:after="120"/>
      <w:ind w:right="142"/>
    </w:pPr>
    <w:rPr>
      <w:lang w:val="es-ES"/>
    </w:rPr>
  </w:style>
  <w:style w:type="paragraph" w:customStyle="1" w:styleId="Encabezadopgina">
    <w:name w:val="Encabezado página"/>
    <w:basedOn w:val="Normal"/>
    <w:next w:val="Normal"/>
    <w:autoRedefine/>
    <w:rsid w:val="008562B4"/>
    <w:pPr>
      <w:spacing w:before="120" w:after="120"/>
      <w:ind w:left="142" w:right="142"/>
    </w:pPr>
    <w:rPr>
      <w:rFonts w:ascii="Impact" w:hAnsi="Impact"/>
      <w:color w:val="FFFFFF"/>
      <w:sz w:val="32"/>
      <w:lang w:val="es-ES"/>
    </w:rPr>
  </w:style>
  <w:style w:type="paragraph" w:customStyle="1" w:styleId="Encabezadotabla">
    <w:name w:val="Encabezado tabla"/>
    <w:basedOn w:val="Encabezadopgina"/>
    <w:link w:val="EncabezadotablaCar"/>
    <w:autoRedefine/>
    <w:rsid w:val="006D759D"/>
    <w:pPr>
      <w:spacing w:before="0" w:after="0"/>
    </w:pPr>
    <w:rPr>
      <w:rFonts w:ascii="Arial" w:hAnsi="Arial" w:cs="Arial"/>
      <w:b/>
      <w:sz w:val="20"/>
      <w:szCs w:val="20"/>
    </w:rPr>
  </w:style>
  <w:style w:type="character" w:customStyle="1" w:styleId="EncabezadotablaCar">
    <w:name w:val="Encabezado tabla Car"/>
    <w:basedOn w:val="Fuentedeprrafopredeter"/>
    <w:link w:val="Encabezadotabla"/>
    <w:rsid w:val="006D759D"/>
    <w:rPr>
      <w:rFonts w:ascii="Arial" w:hAnsi="Arial" w:cs="Arial"/>
      <w:b/>
      <w:color w:val="FFFFFF"/>
      <w:lang w:val="es-ES" w:eastAsia="es-ES" w:bidi="ar-SA"/>
    </w:rPr>
  </w:style>
  <w:style w:type="paragraph" w:styleId="Textoindependiente">
    <w:name w:val="Body Text"/>
    <w:basedOn w:val="Normal"/>
    <w:rsid w:val="006D759D"/>
    <w:pPr>
      <w:spacing w:after="0"/>
    </w:pPr>
    <w:rPr>
      <w:szCs w:val="18"/>
      <w:lang w:val="es-ES"/>
    </w:rPr>
  </w:style>
  <w:style w:type="paragraph" w:customStyle="1" w:styleId="SOLUCINACTIVIDADES1COLUMNA">
    <w:name w:val="SOLUCIÓN ACTIVIDADES 1 COLUMNA"/>
    <w:basedOn w:val="Normal"/>
    <w:link w:val="SOLUCINACTIVIDADES1COLUMNACar"/>
    <w:autoRedefine/>
    <w:rsid w:val="006D759D"/>
    <w:pPr>
      <w:numPr>
        <w:numId w:val="2"/>
      </w:numPr>
      <w:tabs>
        <w:tab w:val="left" w:pos="3686"/>
        <w:tab w:val="left" w:pos="5103"/>
        <w:tab w:val="left" w:pos="6804"/>
      </w:tabs>
      <w:spacing w:before="120" w:after="60"/>
      <w:ind w:right="142"/>
      <w:jc w:val="left"/>
    </w:pPr>
    <w:rPr>
      <w:rFonts w:cs="Arial"/>
      <w:szCs w:val="18"/>
      <w:lang w:val="es-ES"/>
    </w:rPr>
  </w:style>
  <w:style w:type="paragraph" w:customStyle="1" w:styleId="Solucinactividades2lnea1columna">
    <w:name w:val="Solución actividades 2ª línea 1 columna"/>
    <w:basedOn w:val="SOLUCINACTIVIDADES1COLUMNA"/>
    <w:link w:val="Solucinactividades2lnea1columnaCar"/>
    <w:autoRedefine/>
    <w:rsid w:val="000F626B"/>
    <w:pPr>
      <w:numPr>
        <w:numId w:val="0"/>
      </w:numPr>
      <w:tabs>
        <w:tab w:val="left" w:pos="567"/>
      </w:tabs>
      <w:ind w:left="567" w:hanging="567"/>
    </w:pPr>
    <w:rPr>
      <w:b/>
      <w:lang w:val="es-ES_tradnl"/>
    </w:rPr>
  </w:style>
  <w:style w:type="character" w:customStyle="1" w:styleId="SOLUCINACTIVIDADES1COLUMNACar">
    <w:name w:val="SOLUCIÓN ACTIVIDADES 1 COLUMNA Car"/>
    <w:basedOn w:val="Fuentedeprrafopredeter"/>
    <w:link w:val="SOLUCINACTIVIDADES1COLUMNA"/>
    <w:rsid w:val="006D759D"/>
    <w:rPr>
      <w:rFonts w:ascii="Arial" w:hAnsi="Arial" w:cs="Arial"/>
      <w:sz w:val="22"/>
      <w:szCs w:val="18"/>
    </w:rPr>
  </w:style>
  <w:style w:type="character" w:customStyle="1" w:styleId="Solucinactividades2lnea1columnaCar">
    <w:name w:val="Solución actividades 2ª línea 1 columna Car"/>
    <w:basedOn w:val="SOLUCINACTIVIDADES1COLUMNACar"/>
    <w:link w:val="Solucinactividades2lnea1columna"/>
    <w:rsid w:val="000F626B"/>
    <w:rPr>
      <w:rFonts w:ascii="Arial" w:hAnsi="Arial" w:cs="Arial"/>
      <w:b/>
      <w:sz w:val="22"/>
      <w:szCs w:val="18"/>
      <w:lang w:val="es-ES_tradnl"/>
    </w:rPr>
  </w:style>
  <w:style w:type="paragraph" w:customStyle="1" w:styleId="Enunciadoactividades1lnea">
    <w:name w:val="Enunciado actividades 1ª línea"/>
    <w:basedOn w:val="Normal"/>
    <w:link w:val="Enunciadoactividades1lneaCarCar"/>
    <w:autoRedefine/>
    <w:rsid w:val="006D759D"/>
    <w:pPr>
      <w:numPr>
        <w:numId w:val="3"/>
      </w:numPr>
      <w:spacing w:before="120" w:after="120"/>
    </w:pPr>
    <w:rPr>
      <w:b/>
      <w:lang w:val="es-ES"/>
    </w:rPr>
  </w:style>
  <w:style w:type="character" w:customStyle="1" w:styleId="Enunciadoactividades1lneaCarCar">
    <w:name w:val="Enunciado actividades 1ª línea Car Car"/>
    <w:basedOn w:val="Fuentedeprrafopredeter"/>
    <w:link w:val="Enunciadoactividades1lnea"/>
    <w:rsid w:val="006D759D"/>
    <w:rPr>
      <w:rFonts w:ascii="Arial" w:hAnsi="Arial"/>
      <w:b/>
      <w:sz w:val="22"/>
      <w:szCs w:val="24"/>
    </w:rPr>
  </w:style>
  <w:style w:type="paragraph" w:customStyle="1" w:styleId="Enunciadoactividades2lnea">
    <w:name w:val="Enunciado actividades 2ª línea"/>
    <w:basedOn w:val="Normal"/>
    <w:autoRedefine/>
    <w:rsid w:val="00865D84"/>
    <w:pPr>
      <w:tabs>
        <w:tab w:val="left" w:pos="567"/>
        <w:tab w:val="left" w:pos="1134"/>
        <w:tab w:val="left" w:pos="2520"/>
        <w:tab w:val="left" w:pos="3686"/>
        <w:tab w:val="left" w:pos="4500"/>
        <w:tab w:val="left" w:pos="5103"/>
        <w:tab w:val="left" w:pos="5940"/>
        <w:tab w:val="left" w:pos="6804"/>
        <w:tab w:val="left" w:pos="7380"/>
      </w:tabs>
      <w:spacing w:before="120" w:after="120"/>
      <w:ind w:left="567"/>
    </w:pPr>
    <w:rPr>
      <w:rFonts w:cs="Arial"/>
      <w:szCs w:val="18"/>
      <w:lang w:val="es-ES"/>
    </w:rPr>
  </w:style>
  <w:style w:type="character" w:styleId="Textoennegrita">
    <w:name w:val="Strong"/>
    <w:basedOn w:val="Fuentedeprrafopredeter"/>
    <w:rsid w:val="00336A3D"/>
    <w:rPr>
      <w:b/>
      <w:bCs/>
    </w:rPr>
  </w:style>
  <w:style w:type="table" w:styleId="Tablaconcuadrcula">
    <w:name w:val="Table Grid"/>
    <w:basedOn w:val="Tablanormal"/>
    <w:rsid w:val="00D225C1"/>
    <w:pPr>
      <w:spacing w:after="8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odeglobo">
    <w:name w:val="Balloon Text"/>
    <w:basedOn w:val="Normal"/>
    <w:semiHidden/>
    <w:rsid w:val="00927CE6"/>
    <w:rPr>
      <w:rFonts w:ascii="Tahoma" w:hAnsi="Tahoma" w:cs="Tahoma"/>
      <w:sz w:val="16"/>
      <w:szCs w:val="16"/>
    </w:rPr>
  </w:style>
  <w:style w:type="character" w:styleId="Refdecomentario">
    <w:name w:val="annotation reference"/>
    <w:basedOn w:val="Fuentedeprrafopredeter"/>
    <w:semiHidden/>
    <w:rsid w:val="00367FED"/>
    <w:rPr>
      <w:sz w:val="16"/>
      <w:szCs w:val="16"/>
    </w:rPr>
  </w:style>
  <w:style w:type="paragraph" w:styleId="Textocomentario">
    <w:name w:val="annotation text"/>
    <w:basedOn w:val="Normal"/>
    <w:semiHidden/>
    <w:rsid w:val="00367FED"/>
    <w:rPr>
      <w:sz w:val="20"/>
      <w:szCs w:val="20"/>
    </w:rPr>
  </w:style>
  <w:style w:type="paragraph" w:styleId="Asuntodelcomentario">
    <w:name w:val="annotation subject"/>
    <w:basedOn w:val="Textocomentario"/>
    <w:next w:val="Textocomentario"/>
    <w:semiHidden/>
    <w:rsid w:val="00367FED"/>
    <w:rPr>
      <w:b/>
      <w:bCs/>
    </w:rPr>
  </w:style>
  <w:style w:type="paragraph" w:customStyle="1" w:styleId="Estndar">
    <w:name w:val="Estándar"/>
    <w:basedOn w:val="Normal"/>
    <w:next w:val="Normal"/>
    <w:rsid w:val="00433AFE"/>
    <w:pPr>
      <w:autoSpaceDE w:val="0"/>
      <w:autoSpaceDN w:val="0"/>
      <w:adjustRightInd w:val="0"/>
      <w:spacing w:after="0"/>
      <w:jc w:val="left"/>
    </w:pPr>
    <w:rPr>
      <w:rFonts w:ascii="Times New Roman" w:hAnsi="Times New Roman"/>
      <w:sz w:val="24"/>
      <w:lang w:val="es-ES"/>
    </w:rPr>
  </w:style>
  <w:style w:type="paragraph" w:styleId="Revisin">
    <w:name w:val="Revision"/>
    <w:hidden/>
    <w:uiPriority w:val="99"/>
    <w:semiHidden/>
    <w:rsid w:val="00C96365"/>
    <w:rPr>
      <w:rFonts w:ascii="Arial" w:hAnsi="Arial"/>
      <w:sz w:val="18"/>
      <w:szCs w:val="24"/>
      <w:lang w:val="es-ES_tradnl"/>
    </w:rPr>
  </w:style>
  <w:style w:type="paragraph" w:customStyle="1" w:styleId="0Enunciadoejercicios">
    <w:name w:val="0 Enunciado ejercicios"/>
    <w:basedOn w:val="Normal"/>
    <w:next w:val="Normal"/>
    <w:uiPriority w:val="99"/>
    <w:rsid w:val="00D42350"/>
    <w:pPr>
      <w:tabs>
        <w:tab w:val="num" w:pos="567"/>
        <w:tab w:val="left" w:pos="993"/>
        <w:tab w:val="left" w:pos="2410"/>
        <w:tab w:val="left" w:pos="2835"/>
        <w:tab w:val="left" w:pos="3686"/>
        <w:tab w:val="left" w:pos="4111"/>
        <w:tab w:val="left" w:pos="4820"/>
        <w:tab w:val="left" w:pos="5245"/>
        <w:tab w:val="left" w:pos="6804"/>
        <w:tab w:val="left" w:pos="7230"/>
        <w:tab w:val="left" w:pos="7655"/>
      </w:tabs>
      <w:spacing w:after="120"/>
      <w:ind w:left="567" w:hanging="567"/>
    </w:pPr>
    <w:rPr>
      <w:rFonts w:cs="Arial"/>
      <w:b/>
      <w:sz w:val="20"/>
      <w:szCs w:val="20"/>
      <w:lang w:val="es-ES"/>
    </w:rPr>
  </w:style>
  <w:style w:type="paragraph" w:customStyle="1" w:styleId="04Enunciadoactividad">
    <w:name w:val="04 Enunciado actividad"/>
    <w:basedOn w:val="Normal"/>
    <w:next w:val="05Enunciadoapartados"/>
    <w:qFormat/>
    <w:rsid w:val="009B2A2E"/>
    <w:pPr>
      <w:numPr>
        <w:numId w:val="5"/>
      </w:numPr>
      <w:tabs>
        <w:tab w:val="left" w:pos="540"/>
      </w:tabs>
      <w:spacing w:after="120"/>
      <w:ind w:left="425" w:hanging="425"/>
    </w:pPr>
    <w:rPr>
      <w:rFonts w:cs="Arial"/>
      <w:b/>
      <w:szCs w:val="18"/>
    </w:rPr>
  </w:style>
  <w:style w:type="paragraph" w:customStyle="1" w:styleId="05Enunciadoapartados">
    <w:name w:val="05 Enunciado apartados"/>
    <w:basedOn w:val="Normal"/>
    <w:qFormat/>
    <w:rsid w:val="009F7332"/>
    <w:pPr>
      <w:numPr>
        <w:numId w:val="6"/>
      </w:numPr>
      <w:tabs>
        <w:tab w:val="left" w:pos="425"/>
        <w:tab w:val="left" w:pos="567"/>
        <w:tab w:val="left" w:pos="2268"/>
        <w:tab w:val="left" w:pos="4536"/>
        <w:tab w:val="left" w:pos="6804"/>
      </w:tabs>
      <w:spacing w:after="60"/>
    </w:pPr>
    <w:rPr>
      <w:rFonts w:cs="Arial"/>
      <w:szCs w:val="18"/>
    </w:rPr>
  </w:style>
  <w:style w:type="paragraph" w:customStyle="1" w:styleId="07Solucionesapartados">
    <w:name w:val="07 Soluciones apartados"/>
    <w:basedOn w:val="Normal"/>
    <w:qFormat/>
    <w:rsid w:val="00EB0AAE"/>
    <w:pPr>
      <w:numPr>
        <w:numId w:val="8"/>
      </w:numPr>
      <w:tabs>
        <w:tab w:val="left" w:pos="567"/>
        <w:tab w:val="left" w:pos="2268"/>
        <w:tab w:val="left" w:pos="4536"/>
        <w:tab w:val="left" w:pos="6804"/>
      </w:tabs>
    </w:pPr>
    <w:rPr>
      <w:rFonts w:cs="Arial"/>
      <w:szCs w:val="18"/>
    </w:rPr>
  </w:style>
  <w:style w:type="paragraph" w:customStyle="1" w:styleId="06Soluciones">
    <w:name w:val="06 Soluciones"/>
    <w:basedOn w:val="07Solucionesapartados"/>
    <w:qFormat/>
    <w:rsid w:val="00EB0AAE"/>
    <w:pPr>
      <w:numPr>
        <w:numId w:val="0"/>
      </w:numPr>
      <w:spacing w:after="120"/>
      <w:ind w:left="425"/>
    </w:pPr>
  </w:style>
  <w:style w:type="character" w:styleId="nfasissutil">
    <w:name w:val="Subtle Emphasis"/>
    <w:aliases w:val="08 Pie pág. Título"/>
    <w:basedOn w:val="Fuentedeprrafopredeter"/>
    <w:uiPriority w:val="19"/>
    <w:qFormat/>
    <w:rsid w:val="008562B4"/>
    <w:rPr>
      <w:rFonts w:ascii="Arial" w:hAnsi="Arial"/>
      <w:iCs/>
      <w:color w:val="808080" w:themeColor="text1" w:themeTint="7F"/>
      <w:sz w:val="22"/>
    </w:rPr>
  </w:style>
  <w:style w:type="character" w:styleId="nfasisintenso">
    <w:name w:val="Intense Emphasis"/>
    <w:aliases w:val="09 Pie pág. N.º Unidad"/>
    <w:basedOn w:val="Fuentedeprrafopredeter"/>
    <w:uiPriority w:val="21"/>
    <w:qFormat/>
    <w:rsid w:val="008562B4"/>
    <w:rPr>
      <w:rFonts w:ascii="Arial" w:hAnsi="Arial"/>
      <w:b/>
      <w:bCs/>
      <w:iCs/>
      <w:color w:val="auto"/>
      <w:sz w:val="22"/>
    </w:rPr>
  </w:style>
  <w:style w:type="paragraph" w:styleId="Cita">
    <w:name w:val="Quote"/>
    <w:aliases w:val="10 Cabecera"/>
    <w:basedOn w:val="Normal"/>
    <w:next w:val="Normal"/>
    <w:link w:val="CitaCar"/>
    <w:uiPriority w:val="29"/>
    <w:qFormat/>
    <w:rsid w:val="008562B4"/>
    <w:rPr>
      <w:rFonts w:ascii="Impact" w:hAnsi="Impact"/>
      <w:b/>
      <w:iCs/>
      <w:color w:val="FFFFFF" w:themeColor="background1"/>
      <w:sz w:val="32"/>
    </w:rPr>
  </w:style>
  <w:style w:type="character" w:customStyle="1" w:styleId="CitaCar">
    <w:name w:val="Cita Car"/>
    <w:aliases w:val="10 Cabecera Car"/>
    <w:basedOn w:val="Fuentedeprrafopredeter"/>
    <w:link w:val="Cita"/>
    <w:uiPriority w:val="29"/>
    <w:rsid w:val="008562B4"/>
    <w:rPr>
      <w:rFonts w:ascii="Impact" w:hAnsi="Impact"/>
      <w:b/>
      <w:iCs/>
      <w:color w:val="FFFFFF" w:themeColor="background1"/>
      <w:sz w:val="32"/>
      <w:szCs w:val="24"/>
      <w:lang w:val="es-ES_tradnl"/>
    </w:rPr>
  </w:style>
  <w:style w:type="paragraph" w:customStyle="1" w:styleId="00Ttuloficha">
    <w:name w:val="00 Título ficha"/>
    <w:basedOn w:val="Ttulo1"/>
    <w:qFormat/>
    <w:rsid w:val="00973C8B"/>
    <w:rPr>
      <w:color w:val="000000" w:themeColor="text1"/>
    </w:rPr>
  </w:style>
  <w:style w:type="table" w:customStyle="1" w:styleId="Tablaconcuadrcula1">
    <w:name w:val="Tabla con cuadrícula1"/>
    <w:basedOn w:val="Tablanormal"/>
    <w:next w:val="Tablaconcuadrcula"/>
    <w:uiPriority w:val="59"/>
    <w:rsid w:val="005A276D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52274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172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5658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643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209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header" Target="header3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header" Target="header2.xml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6.jpe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5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5.jpe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40</Words>
  <Characters>221</Characters>
  <Application>Microsoft Office Word</Application>
  <DocSecurity>0</DocSecurity>
  <Lines>1</Lines>
  <Paragraphs>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Evaluación</vt:lpstr>
    </vt:vector>
  </TitlesOfParts>
  <Company>Grupo Editorial SM</Company>
  <LinksUpToDate>false</LinksUpToDate>
  <CharactersWithSpaces>260</CharactersWithSpaces>
  <SharedDoc>false</SharedDoc>
  <HLinks>
    <vt:vector size="30" baseType="variant">
      <vt:variant>
        <vt:i4>1179713</vt:i4>
      </vt:variant>
      <vt:variant>
        <vt:i4>12</vt:i4>
      </vt:variant>
      <vt:variant>
        <vt:i4>0</vt:i4>
      </vt:variant>
      <vt:variant>
        <vt:i4>5</vt:i4>
      </vt:variant>
      <vt:variant>
        <vt:lpwstr>http://www.e-sm.net/4besomatprd13</vt:lpwstr>
      </vt:variant>
      <vt:variant>
        <vt:lpwstr/>
      </vt:variant>
      <vt:variant>
        <vt:i4>1179713</vt:i4>
      </vt:variant>
      <vt:variant>
        <vt:i4>9</vt:i4>
      </vt:variant>
      <vt:variant>
        <vt:i4>0</vt:i4>
      </vt:variant>
      <vt:variant>
        <vt:i4>5</vt:i4>
      </vt:variant>
      <vt:variant>
        <vt:lpwstr>http://www.e-sm.net/4besomatprd12</vt:lpwstr>
      </vt:variant>
      <vt:variant>
        <vt:lpwstr/>
      </vt:variant>
      <vt:variant>
        <vt:i4>2293877</vt:i4>
      </vt:variant>
      <vt:variant>
        <vt:i4>6</vt:i4>
      </vt:variant>
      <vt:variant>
        <vt:i4>0</vt:i4>
      </vt:variant>
      <vt:variant>
        <vt:i4>5</vt:i4>
      </vt:variant>
      <vt:variant>
        <vt:lpwstr>http://www.librosvivos.net/</vt:lpwstr>
      </vt:variant>
      <vt:variant>
        <vt:lpwstr/>
      </vt:variant>
      <vt:variant>
        <vt:i4>5636186</vt:i4>
      </vt:variant>
      <vt:variant>
        <vt:i4>3</vt:i4>
      </vt:variant>
      <vt:variant>
        <vt:i4>0</vt:i4>
      </vt:variant>
      <vt:variant>
        <vt:i4>5</vt:i4>
      </vt:variant>
      <vt:variant>
        <vt:lpwstr>http://www.smconectados.com/</vt:lpwstr>
      </vt:variant>
      <vt:variant>
        <vt:lpwstr/>
      </vt:variant>
      <vt:variant>
        <vt:i4>5636186</vt:i4>
      </vt:variant>
      <vt:variant>
        <vt:i4>0</vt:i4>
      </vt:variant>
      <vt:variant>
        <vt:i4>0</vt:i4>
      </vt:variant>
      <vt:variant>
        <vt:i4>5</vt:i4>
      </vt:variant>
      <vt:variant>
        <vt:lpwstr>http://www.smconectados.com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valuación</dc:title>
  <dc:creator>aandres</dc:creator>
  <cp:lastModifiedBy>A03718</cp:lastModifiedBy>
  <cp:revision>2</cp:revision>
  <cp:lastPrinted>2015-03-30T13:52:00Z</cp:lastPrinted>
  <dcterms:created xsi:type="dcterms:W3CDTF">2020-05-19T16:48:00Z</dcterms:created>
  <dcterms:modified xsi:type="dcterms:W3CDTF">2020-05-19T16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